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A856EA" w:rsidRPr="0046611E" w14:paraId="504E9BC2" w14:textId="77777777" w:rsidTr="00832491">
        <w:tc>
          <w:tcPr>
            <w:tcW w:w="5248" w:type="dxa"/>
          </w:tcPr>
          <w:p w14:paraId="305AACFA" w14:textId="2EFF6513" w:rsidR="00A856EA" w:rsidRPr="0046611E" w:rsidRDefault="00A856EA" w:rsidP="0046611E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sz w:val="26"/>
                <w:szCs w:val="26"/>
              </w:rPr>
              <w:t xml:space="preserve">UBND </w:t>
            </w:r>
            <w:r w:rsidR="009A23A6" w:rsidRPr="0046611E">
              <w:rPr>
                <w:rFonts w:ascii="Times New Roman" w:hAnsi="Times New Roman" w:cs="Times New Roman"/>
                <w:sz w:val="26"/>
                <w:szCs w:val="26"/>
              </w:rPr>
              <w:t>PHƯỜNG VIỆT HƯNG</w:t>
            </w:r>
          </w:p>
          <w:p w14:paraId="21AACC49" w14:textId="77777777" w:rsidR="00A856EA" w:rsidRPr="0046611E" w:rsidRDefault="00A856EA" w:rsidP="0046611E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306BE1B7" w14:textId="77777777" w:rsidR="00A856EA" w:rsidRPr="0046611E" w:rsidRDefault="00A856EA" w:rsidP="0046611E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 wp14:anchorId="7A9460A2" wp14:editId="294C185F">
                      <wp:simplePos x="0" y="0"/>
                      <wp:positionH relativeFrom="column">
                        <wp:posOffset>1130300</wp:posOffset>
                      </wp:positionH>
                      <wp:positionV relativeFrom="paragraph">
                        <wp:posOffset>81915</wp:posOffset>
                      </wp:positionV>
                      <wp:extent cx="1419225" cy="9525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670685" y="1001395"/>
                                <a:ext cx="14192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DAA8D03" id="Straight Connector 4" o:spid="_x0000_s1026" style="position:absolute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pt,6.45pt" to="200.7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" strokecolor="#4f81bd [3204]" strokeweight="2pt"/>
                  </w:pict>
                </mc:Fallback>
              </mc:AlternateContent>
            </w:r>
          </w:p>
          <w:p w14:paraId="35BEF11D" w14:textId="77777777" w:rsidR="00A856EA" w:rsidRPr="0046611E" w:rsidRDefault="00A856EA" w:rsidP="0046611E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7934B1E2" w14:textId="77777777" w:rsidR="00A856EA" w:rsidRPr="0046611E" w:rsidRDefault="00A856EA" w:rsidP="0046611E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5245" w:type="dxa"/>
          </w:tcPr>
          <w:p w14:paraId="75992ED3" w14:textId="1FDA832E" w:rsidR="00A856EA" w:rsidRPr="0046611E" w:rsidRDefault="00A856EA" w:rsidP="0046611E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KIỂM TRA </w:t>
            </w:r>
            <w:r w:rsidR="00832491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UỐI KÌ I</w:t>
            </w:r>
          </w:p>
          <w:p w14:paraId="10A63B15" w14:textId="6FAD9287" w:rsidR="00A856EA" w:rsidRPr="0046611E" w:rsidRDefault="00A856EA" w:rsidP="0046611E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</w:t>
            </w:r>
            <w:r w:rsidR="008B4A07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– 202</w:t>
            </w:r>
            <w:r w:rsidR="008B4A07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543553CB" w14:textId="77777777" w:rsidR="00A856EA" w:rsidRPr="0046611E" w:rsidRDefault="00A856EA" w:rsidP="0046611E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: TOÁN 7</w:t>
            </w:r>
          </w:p>
          <w:p w14:paraId="1CDC714F" w14:textId="77777777" w:rsidR="00A856EA" w:rsidRPr="0046611E" w:rsidRDefault="00A856EA" w:rsidP="0046611E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hời gian: 90 phút</w:t>
            </w:r>
          </w:p>
          <w:p w14:paraId="4FF3A004" w14:textId="68DCF01B" w:rsidR="00A856EA" w:rsidRPr="0046611E" w:rsidRDefault="00A856EA" w:rsidP="0046611E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Ngày kiểm tra:</w:t>
            </w:r>
            <w:r w:rsidR="005A6183"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26/12</w:t>
            </w: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/202</w:t>
            </w:r>
            <w:r w:rsidR="008B4A07"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</w:tbl>
    <w:p w14:paraId="72BA474D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I. Mục tiêu cần đạt</w:t>
      </w:r>
    </w:p>
    <w:p w14:paraId="6F4E4F67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1. Kiến thức</w:t>
      </w:r>
    </w:p>
    <w:p w14:paraId="2A491B21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Kiểm tra mức độ nắm bắt kiến thức:</w:t>
      </w:r>
    </w:p>
    <w:p w14:paraId="438C03AD" w14:textId="2C720A9F" w:rsidR="005A6183" w:rsidRPr="0046611E" w:rsidRDefault="005A6183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- Đại số: Số thực, giá trị tuyệt đối của số thực, làm tròn và ước lượng, tỉ lệ thức, dãy số bằng nhau, đại lượng tỉ lệ thuận, đại lượng tỉ lệ nghịch.</w:t>
      </w:r>
    </w:p>
    <w:p w14:paraId="17650F5E" w14:textId="77777777" w:rsidR="005A6183" w:rsidRPr="0046611E" w:rsidRDefault="005A6183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- Hình học: Hình hộp chữ nhật, hình lập phương, tia phân giác, hai đường thẳng song song.</w:t>
      </w:r>
    </w:p>
    <w:p w14:paraId="6E2B3651" w14:textId="3AFD02E6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2. Năng lực</w:t>
      </w:r>
    </w:p>
    <w:p w14:paraId="0ACFBAD0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tính toán, tư duy logic.</w:t>
      </w:r>
    </w:p>
    <w:p w14:paraId="5E3E7AED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giải quyết vấn đề.</w:t>
      </w:r>
    </w:p>
    <w:p w14:paraId="1DFECD3C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sử dụng ngôn ngữ và kí hiệu toán học.</w:t>
      </w:r>
    </w:p>
    <w:p w14:paraId="5314494B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3. Phẩm chất</w:t>
      </w:r>
    </w:p>
    <w:p w14:paraId="4C4C9B8F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- Học sinh có thái độ đúng đắn trong kiểm tra, làm bài cẩn thận.</w:t>
      </w:r>
    </w:p>
    <w:p w14:paraId="31F8AA92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>II. Ma trận đề kiểm tra</w:t>
      </w:r>
      <w:bookmarkStart w:id="0" w:name="_Hlk212500071"/>
    </w:p>
    <w:tbl>
      <w:tblPr>
        <w:tblStyle w:val="TableGrid"/>
        <w:tblW w:w="10094" w:type="dxa"/>
        <w:tblInd w:w="-176" w:type="dxa"/>
        <w:tblLook w:val="04A0" w:firstRow="1" w:lastRow="0" w:firstColumn="1" w:lastColumn="0" w:noHBand="0" w:noVBand="1"/>
      </w:tblPr>
      <w:tblGrid>
        <w:gridCol w:w="1583"/>
        <w:gridCol w:w="1973"/>
        <w:gridCol w:w="870"/>
        <w:gridCol w:w="995"/>
        <w:gridCol w:w="985"/>
        <w:gridCol w:w="993"/>
        <w:gridCol w:w="995"/>
        <w:gridCol w:w="849"/>
        <w:gridCol w:w="851"/>
      </w:tblGrid>
      <w:tr w:rsidR="00A856EA" w:rsidRPr="0046611E" w14:paraId="43F60AE6" w14:textId="77777777" w:rsidTr="005A6183">
        <w:tc>
          <w:tcPr>
            <w:tcW w:w="1583" w:type="dxa"/>
            <w:vMerge w:val="restart"/>
            <w:vAlign w:val="center"/>
          </w:tcPr>
          <w:p w14:paraId="2BB472EA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MẠCH KIẾN THỨC</w:t>
            </w:r>
          </w:p>
        </w:tc>
        <w:tc>
          <w:tcPr>
            <w:tcW w:w="1973" w:type="dxa"/>
            <w:vMerge w:val="restart"/>
            <w:vAlign w:val="center"/>
          </w:tcPr>
          <w:p w14:paraId="44A9469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ĂNG LỰC</w:t>
            </w:r>
          </w:p>
        </w:tc>
        <w:tc>
          <w:tcPr>
            <w:tcW w:w="2850" w:type="dxa"/>
            <w:gridSpan w:val="3"/>
          </w:tcPr>
          <w:p w14:paraId="2D06B31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CẤP ĐỘ TƯ DUY</w:t>
            </w:r>
          </w:p>
        </w:tc>
        <w:tc>
          <w:tcPr>
            <w:tcW w:w="2837" w:type="dxa"/>
            <w:gridSpan w:val="3"/>
          </w:tcPr>
          <w:p w14:paraId="7510C906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CẤP ĐỘ TƯ DUY</w:t>
            </w:r>
          </w:p>
        </w:tc>
        <w:tc>
          <w:tcPr>
            <w:tcW w:w="851" w:type="dxa"/>
            <w:vMerge w:val="restart"/>
            <w:vAlign w:val="center"/>
          </w:tcPr>
          <w:p w14:paraId="1FFCE551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</w:t>
            </w:r>
          </w:p>
        </w:tc>
      </w:tr>
      <w:tr w:rsidR="00A856EA" w:rsidRPr="0046611E" w14:paraId="1F8683FC" w14:textId="77777777" w:rsidTr="005A6183">
        <w:tc>
          <w:tcPr>
            <w:tcW w:w="1583" w:type="dxa"/>
            <w:vMerge/>
          </w:tcPr>
          <w:p w14:paraId="510CF56B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Merge/>
          </w:tcPr>
          <w:p w14:paraId="792FD7DE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850" w:type="dxa"/>
            <w:gridSpan w:val="3"/>
          </w:tcPr>
          <w:p w14:paraId="3B796339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RẮC NGHIỆM NHIỀU LỰA CHỌN</w:t>
            </w:r>
          </w:p>
        </w:tc>
        <w:tc>
          <w:tcPr>
            <w:tcW w:w="2837" w:type="dxa"/>
            <w:gridSpan w:val="3"/>
          </w:tcPr>
          <w:p w14:paraId="3AE05A0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Ự LUẬN</w:t>
            </w:r>
          </w:p>
        </w:tc>
        <w:tc>
          <w:tcPr>
            <w:tcW w:w="851" w:type="dxa"/>
            <w:vMerge/>
          </w:tcPr>
          <w:p w14:paraId="4BEB5E1E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A856EA" w:rsidRPr="0046611E" w14:paraId="085D03CA" w14:textId="77777777" w:rsidTr="005A6183">
        <w:tc>
          <w:tcPr>
            <w:tcW w:w="1583" w:type="dxa"/>
            <w:vMerge/>
          </w:tcPr>
          <w:p w14:paraId="06822148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Merge/>
          </w:tcPr>
          <w:p w14:paraId="49438C9D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3F764B7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995" w:type="dxa"/>
          </w:tcPr>
          <w:p w14:paraId="383AB5D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985" w:type="dxa"/>
          </w:tcPr>
          <w:p w14:paraId="3F5E616E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993" w:type="dxa"/>
          </w:tcPr>
          <w:p w14:paraId="22CC838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995" w:type="dxa"/>
          </w:tcPr>
          <w:p w14:paraId="1ADE2E88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849" w:type="dxa"/>
          </w:tcPr>
          <w:p w14:paraId="58ABC722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851" w:type="dxa"/>
            <w:vMerge/>
          </w:tcPr>
          <w:p w14:paraId="5103583D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A856EA" w:rsidRPr="0046611E" w14:paraId="2EE97DAE" w14:textId="77777777" w:rsidTr="005A6183">
        <w:tc>
          <w:tcPr>
            <w:tcW w:w="1583" w:type="dxa"/>
            <w:vMerge w:val="restart"/>
            <w:vAlign w:val="center"/>
          </w:tcPr>
          <w:p w14:paraId="2965C1E4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 xml:space="preserve">1. </w:t>
            </w:r>
            <w:r w:rsidRPr="0046611E">
              <w:rPr>
                <w:rFonts w:cs="Times New Roman"/>
                <w:bCs/>
                <w:sz w:val="26"/>
                <w:szCs w:val="26"/>
              </w:rPr>
              <w:t>Số</w:t>
            </w:r>
          </w:p>
          <w:p w14:paraId="736717E0" w14:textId="3FCC02A6" w:rsidR="00A856EA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hực, giá trị tuyệt đối số thực.</w:t>
            </w:r>
          </w:p>
        </w:tc>
        <w:tc>
          <w:tcPr>
            <w:tcW w:w="1973" w:type="dxa"/>
            <w:vAlign w:val="center"/>
          </w:tcPr>
          <w:p w14:paraId="550BCEC1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4107AEFC" w14:textId="64DD0A85" w:rsidR="00A856EA" w:rsidRPr="0046611E" w:rsidRDefault="00B8368E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5ED0D076" w14:textId="77FBEEE0" w:rsidR="00681B1B" w:rsidRPr="0046611E" w:rsidRDefault="00B8368E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95" w:type="dxa"/>
          </w:tcPr>
          <w:p w14:paraId="4CFD7ADE" w14:textId="0BCA9285" w:rsidR="00681B1B" w:rsidRPr="0046611E" w:rsidRDefault="00681B1B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335F7CA0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13C70788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713CE821" w14:textId="40535AA9" w:rsidR="00A856EA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995" w:type="dxa"/>
          </w:tcPr>
          <w:p w14:paraId="5A6AC36C" w14:textId="535D944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8A22A4E" w14:textId="4CD7F461" w:rsidR="00A856EA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49" w:type="dxa"/>
          </w:tcPr>
          <w:p w14:paraId="103DD6F8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2F6C9966" w14:textId="2B2E5DE5" w:rsidR="00A856EA" w:rsidRPr="0046611E" w:rsidRDefault="00B8368E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  <w:p w14:paraId="7445A575" w14:textId="7E276528" w:rsidR="00681B1B" w:rsidRPr="0046611E" w:rsidRDefault="00115D2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</w:tr>
      <w:tr w:rsidR="005A6183" w:rsidRPr="0046611E" w14:paraId="2F3CA4DD" w14:textId="77777777" w:rsidTr="005A6183">
        <w:tc>
          <w:tcPr>
            <w:tcW w:w="1583" w:type="dxa"/>
            <w:vMerge/>
            <w:vAlign w:val="center"/>
          </w:tcPr>
          <w:p w14:paraId="4E873F92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359EA931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22CD9EE2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555150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C14679C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480E5484" w14:textId="7C750E59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65D7C31B" w14:textId="68CD14EE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95" w:type="dxa"/>
          </w:tcPr>
          <w:p w14:paraId="27891550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2164D154" w14:textId="5103744E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49" w:type="dxa"/>
          </w:tcPr>
          <w:p w14:paraId="4EF76308" w14:textId="654ADE46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039F12CF" w14:textId="451674E1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08A14E11" w14:textId="40CAB81B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</w:tr>
      <w:tr w:rsidR="005A6183" w:rsidRPr="0046611E" w14:paraId="45D699FF" w14:textId="77777777" w:rsidTr="005A6183">
        <w:tc>
          <w:tcPr>
            <w:tcW w:w="1583" w:type="dxa"/>
            <w:vMerge/>
            <w:vAlign w:val="center"/>
          </w:tcPr>
          <w:p w14:paraId="448D7F16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03514FC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616F390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02EB74F3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1DF2499F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2FF2D35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2762FEF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4B19AA08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329CD650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5A6183" w:rsidRPr="0046611E" w14:paraId="0CB49D02" w14:textId="77777777" w:rsidTr="005A6183">
        <w:tc>
          <w:tcPr>
            <w:tcW w:w="1583" w:type="dxa"/>
            <w:vMerge w:val="restart"/>
            <w:vAlign w:val="center"/>
          </w:tcPr>
          <w:p w14:paraId="54DEAACB" w14:textId="577D273A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 xml:space="preserve">2. </w:t>
            </w:r>
            <w:r w:rsidRPr="0046611E">
              <w:rPr>
                <w:rFonts w:cs="Times New Roman"/>
                <w:sz w:val="26"/>
                <w:szCs w:val="26"/>
              </w:rPr>
              <w:t>Làm tròn và ước lượng, tỉ lệ thức, dãy số bằng nhau</w:t>
            </w:r>
          </w:p>
        </w:tc>
        <w:tc>
          <w:tcPr>
            <w:tcW w:w="1973" w:type="dxa"/>
            <w:vAlign w:val="center"/>
          </w:tcPr>
          <w:p w14:paraId="7D4B21C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465CE9E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75860560" w14:textId="7777777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995" w:type="dxa"/>
          </w:tcPr>
          <w:p w14:paraId="0DBF233D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1893880" w14:textId="48BDEB8E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985" w:type="dxa"/>
          </w:tcPr>
          <w:p w14:paraId="78494D74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A2A2FE2" w14:textId="07D5BAB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0E97C9AC" w14:textId="5B5931BB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70208D45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2BD87C57" w14:textId="495E2C1E" w:rsidR="005A6183" w:rsidRPr="0046611E" w:rsidRDefault="00115D2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2B26DB37" w14:textId="3860BDF0" w:rsidR="005A6183" w:rsidRPr="0046611E" w:rsidRDefault="00115D2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</w:t>
            </w:r>
            <w:r w:rsidR="005A6183" w:rsidRPr="0046611E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</w:tr>
      <w:tr w:rsidR="005A6183" w:rsidRPr="0046611E" w14:paraId="49EE0469" w14:textId="77777777" w:rsidTr="005A6183">
        <w:tc>
          <w:tcPr>
            <w:tcW w:w="1583" w:type="dxa"/>
            <w:vMerge/>
          </w:tcPr>
          <w:p w14:paraId="07F808E8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517A6214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5B853E01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5F118323" w14:textId="21A8949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995" w:type="dxa"/>
          </w:tcPr>
          <w:p w14:paraId="3DE0C8CE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738460AC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387D9E85" w14:textId="77467CA5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A3B3998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6372DDB" w14:textId="2391E091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49" w:type="dxa"/>
          </w:tcPr>
          <w:p w14:paraId="4DE706B8" w14:textId="378ED2A3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2F9AAB8" w14:textId="4603005B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51" w:type="dxa"/>
          </w:tcPr>
          <w:p w14:paraId="2F172192" w14:textId="41CF16A3" w:rsidR="005A6183" w:rsidRPr="0046611E" w:rsidRDefault="00115D2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  <w:p w14:paraId="256FB7E1" w14:textId="097799AC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  <w:r w:rsidR="00115D23" w:rsidRPr="0046611E">
              <w:rPr>
                <w:rFonts w:cs="Times New Roman"/>
                <w:b/>
                <w:bCs/>
                <w:sz w:val="26"/>
                <w:szCs w:val="26"/>
              </w:rPr>
              <w:t>,25</w:t>
            </w:r>
          </w:p>
        </w:tc>
      </w:tr>
      <w:tr w:rsidR="005A6183" w:rsidRPr="0046611E" w14:paraId="6DC5B950" w14:textId="77777777" w:rsidTr="005A6183">
        <w:tc>
          <w:tcPr>
            <w:tcW w:w="1583" w:type="dxa"/>
            <w:vMerge/>
          </w:tcPr>
          <w:p w14:paraId="4B2C0989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73769AF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2824F464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2CC06C62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D0AAD1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4D9F1BC1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6BF89134" w14:textId="7777777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7E44F5EA" w14:textId="1431F6F8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774A0599" w14:textId="7C318E6D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5A6183" w:rsidRPr="0046611E" w14:paraId="31F3D1D3" w14:textId="77777777" w:rsidTr="005A6183">
        <w:tc>
          <w:tcPr>
            <w:tcW w:w="1583" w:type="dxa"/>
            <w:vMerge w:val="restart"/>
            <w:vAlign w:val="center"/>
          </w:tcPr>
          <w:p w14:paraId="55632048" w14:textId="1425DF51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 xml:space="preserve">3. </w:t>
            </w:r>
            <w:r w:rsidRPr="0046611E">
              <w:rPr>
                <w:rFonts w:cs="Times New Roman"/>
                <w:sz w:val="26"/>
                <w:szCs w:val="26"/>
              </w:rPr>
              <w:t>Đại lượng tỉ lệ thuận, đại lượng tỉ lệ nghịch.</w:t>
            </w:r>
          </w:p>
        </w:tc>
        <w:tc>
          <w:tcPr>
            <w:tcW w:w="1973" w:type="dxa"/>
            <w:vAlign w:val="center"/>
          </w:tcPr>
          <w:p w14:paraId="56DA4B7D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0F8ED261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5299027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568C1BDB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4DA04EB9" w14:textId="29EDE872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9F8EB99" w14:textId="7777777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3F9F7394" w14:textId="26FB1756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232DDFEA" w14:textId="09BB0162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5A6183" w:rsidRPr="0046611E" w14:paraId="309EE25C" w14:textId="77777777" w:rsidTr="005A6183">
        <w:tc>
          <w:tcPr>
            <w:tcW w:w="1583" w:type="dxa"/>
            <w:vMerge/>
            <w:vAlign w:val="center"/>
          </w:tcPr>
          <w:p w14:paraId="71C55FD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3BFBCE25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46203D14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5DD407B9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2A392DC8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6E9E28DF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492DD5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6630B67C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5141FC7D" w14:textId="047EA512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51" w:type="dxa"/>
          </w:tcPr>
          <w:p w14:paraId="25307EF6" w14:textId="77777777" w:rsidR="005A6183" w:rsidRPr="0046611E" w:rsidRDefault="00115D2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6B8035DA" w14:textId="1DECC821" w:rsidR="00115D23" w:rsidRPr="0046611E" w:rsidRDefault="00115D2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5A6183" w:rsidRPr="0046611E" w14:paraId="08D7087C" w14:textId="77777777" w:rsidTr="005A6183">
        <w:tc>
          <w:tcPr>
            <w:tcW w:w="1583" w:type="dxa"/>
            <w:vMerge/>
            <w:vAlign w:val="center"/>
          </w:tcPr>
          <w:p w14:paraId="5A5EA821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7C64E97A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465DF850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E6D6F2C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1E0BECCE" w14:textId="574ECCD7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  <w:tc>
          <w:tcPr>
            <w:tcW w:w="985" w:type="dxa"/>
          </w:tcPr>
          <w:p w14:paraId="4A886936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6E39164E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F199870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1FA12E93" w14:textId="77777777" w:rsidR="005A6183" w:rsidRPr="0046611E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3F9BBF5" w14:textId="21ABCDDD" w:rsidR="005A6183" w:rsidRPr="0046611E" w:rsidRDefault="005A618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,5</w:t>
            </w:r>
          </w:p>
        </w:tc>
        <w:tc>
          <w:tcPr>
            <w:tcW w:w="851" w:type="dxa"/>
          </w:tcPr>
          <w:p w14:paraId="4811DF79" w14:textId="77777777" w:rsidR="005A6183" w:rsidRPr="0046611E" w:rsidRDefault="00115D2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0EAC737C" w14:textId="0CD2D44C" w:rsidR="00115D23" w:rsidRPr="0046611E" w:rsidRDefault="00115D23" w:rsidP="0046611E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,75</w:t>
            </w:r>
          </w:p>
        </w:tc>
      </w:tr>
      <w:tr w:rsidR="00A5462C" w:rsidRPr="0046611E" w14:paraId="1FCD115B" w14:textId="77777777" w:rsidTr="005A6183">
        <w:tc>
          <w:tcPr>
            <w:tcW w:w="1583" w:type="dxa"/>
            <w:vMerge w:val="restart"/>
            <w:vAlign w:val="center"/>
          </w:tcPr>
          <w:p w14:paraId="3C6D258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4. Hình</w:t>
            </w:r>
          </w:p>
        </w:tc>
        <w:tc>
          <w:tcPr>
            <w:tcW w:w="1973" w:type="dxa"/>
            <w:vAlign w:val="center"/>
          </w:tcPr>
          <w:p w14:paraId="4244C95D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7484D4AE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33D7D069" w14:textId="3E3141ED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95" w:type="dxa"/>
          </w:tcPr>
          <w:p w14:paraId="79632ADA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C6FDDCF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EF281A4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1A9D4EB4" w14:textId="08641D2A" w:rsidR="00A5462C" w:rsidRPr="00A5462C" w:rsidRDefault="00A5462C" w:rsidP="00A5462C">
            <w:pPr>
              <w:spacing w:line="276" w:lineRule="auto"/>
              <w:jc w:val="right"/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95" w:type="dxa"/>
          </w:tcPr>
          <w:p w14:paraId="3C973AE4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1FE116A6" w14:textId="10BB18B2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49" w:type="dxa"/>
          </w:tcPr>
          <w:p w14:paraId="192EAE2E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630DE537" w14:textId="02B9BF4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  <w:p w14:paraId="6B7C6F77" w14:textId="6201B6C6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  <w:r>
              <w:rPr>
                <w:rFonts w:cs="Times New Roman"/>
                <w:b/>
                <w:bCs/>
                <w:sz w:val="26"/>
                <w:szCs w:val="26"/>
              </w:rPr>
              <w:t>,5</w:t>
            </w:r>
          </w:p>
        </w:tc>
      </w:tr>
      <w:tr w:rsidR="00A5462C" w:rsidRPr="0046611E" w14:paraId="5C63E049" w14:textId="77777777" w:rsidTr="005A6183">
        <w:tc>
          <w:tcPr>
            <w:tcW w:w="1583" w:type="dxa"/>
            <w:vMerge/>
          </w:tcPr>
          <w:p w14:paraId="191FA3E8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6DDFB89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3AB8A935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59402CF2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0E091FD3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4AF0C4C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0F16A850" w14:textId="7A77C32E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95" w:type="dxa"/>
          </w:tcPr>
          <w:p w14:paraId="3A711CFE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09B1E4CC" w14:textId="7D3B6426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49" w:type="dxa"/>
          </w:tcPr>
          <w:p w14:paraId="68F9F309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08A3213B" w14:textId="787D0885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851" w:type="dxa"/>
          </w:tcPr>
          <w:p w14:paraId="5B5620C5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  <w:p w14:paraId="7CBF927E" w14:textId="241417A3" w:rsidR="00A5462C" w:rsidRPr="0046611E" w:rsidRDefault="00A5462C" w:rsidP="00A5462C">
            <w:pPr>
              <w:spacing w:line="276" w:lineRule="auto"/>
              <w:jc w:val="right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,5</w:t>
            </w:r>
          </w:p>
        </w:tc>
      </w:tr>
      <w:tr w:rsidR="00A5462C" w:rsidRPr="0046611E" w14:paraId="457787E3" w14:textId="77777777" w:rsidTr="005A6183">
        <w:tc>
          <w:tcPr>
            <w:tcW w:w="1583" w:type="dxa"/>
            <w:vMerge/>
          </w:tcPr>
          <w:p w14:paraId="7EA03BBD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6420BF17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574FB1E4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27685E2F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9F1E931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08BFEE1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5BDBDCE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2B2746EE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1CD8D531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A5462C" w:rsidRPr="0046611E" w14:paraId="1F0EE37E" w14:textId="77777777" w:rsidTr="005A6183">
        <w:tc>
          <w:tcPr>
            <w:tcW w:w="1583" w:type="dxa"/>
          </w:tcPr>
          <w:p w14:paraId="15A4F1D0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1973" w:type="dxa"/>
          </w:tcPr>
          <w:p w14:paraId="73DD685D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0FF9B3A5" w14:textId="6CA8709D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  <w:p w14:paraId="796D7E28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88DADBA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985" w:type="dxa"/>
          </w:tcPr>
          <w:p w14:paraId="6E4EB9AB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5D35D420" w14:textId="4A1C0DB8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995" w:type="dxa"/>
          </w:tcPr>
          <w:p w14:paraId="7517A4F7" w14:textId="21D2729C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  <w:p w14:paraId="272093AA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27CDA505" w14:textId="5013344F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51" w:type="dxa"/>
          </w:tcPr>
          <w:p w14:paraId="17407681" w14:textId="65E5C5D6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2</w:t>
            </w:r>
          </w:p>
        </w:tc>
      </w:tr>
      <w:tr w:rsidR="00A5462C" w:rsidRPr="0046611E" w14:paraId="64BF333B" w14:textId="77777777" w:rsidTr="005A6183">
        <w:tc>
          <w:tcPr>
            <w:tcW w:w="1583" w:type="dxa"/>
          </w:tcPr>
          <w:p w14:paraId="193A2E3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 điểm</w:t>
            </w:r>
          </w:p>
        </w:tc>
        <w:tc>
          <w:tcPr>
            <w:tcW w:w="1973" w:type="dxa"/>
          </w:tcPr>
          <w:p w14:paraId="680AEA56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05CCCB99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,5</w:t>
            </w:r>
          </w:p>
        </w:tc>
        <w:tc>
          <w:tcPr>
            <w:tcW w:w="995" w:type="dxa"/>
          </w:tcPr>
          <w:p w14:paraId="1CAB64B5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85" w:type="dxa"/>
          </w:tcPr>
          <w:p w14:paraId="7643291A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98CB0E0" w14:textId="14B95701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</w:t>
            </w:r>
            <w:r>
              <w:rPr>
                <w:rFonts w:cs="Times New Roman"/>
                <w:b/>
                <w:bCs/>
                <w:sz w:val="26"/>
                <w:szCs w:val="26"/>
              </w:rPr>
              <w:t>,5</w:t>
            </w:r>
          </w:p>
        </w:tc>
        <w:tc>
          <w:tcPr>
            <w:tcW w:w="995" w:type="dxa"/>
          </w:tcPr>
          <w:p w14:paraId="756A4089" w14:textId="144A6B54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2,5</w:t>
            </w:r>
          </w:p>
        </w:tc>
        <w:tc>
          <w:tcPr>
            <w:tcW w:w="849" w:type="dxa"/>
          </w:tcPr>
          <w:p w14:paraId="083ACCB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51" w:type="dxa"/>
          </w:tcPr>
          <w:p w14:paraId="52CB8521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</w:tr>
    </w:tbl>
    <w:bookmarkEnd w:id="0"/>
    <w:p w14:paraId="5AEAD1A0" w14:textId="77777777" w:rsidR="00E94B79" w:rsidRPr="0046611E" w:rsidRDefault="00E94B79" w:rsidP="0046611E">
      <w:pPr>
        <w:spacing w:after="0"/>
        <w:contextualSpacing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 xml:space="preserve">III. Bảng đặc tả </w:t>
      </w:r>
      <w:r w:rsidRPr="0046611E">
        <w:rPr>
          <w:rFonts w:ascii="Times New Roman" w:hAnsi="Times New Roman" w:cs="Times New Roman"/>
          <w:sz w:val="26"/>
          <w:szCs w:val="26"/>
        </w:rPr>
        <w:t>(đính kèm trang sau)</w:t>
      </w:r>
    </w:p>
    <w:p w14:paraId="7D78C17C" w14:textId="77777777" w:rsidR="00E94B79" w:rsidRPr="0046611E" w:rsidRDefault="00E94B79" w:rsidP="0046611E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IV. Nội dung đề kiểm tra</w:t>
      </w:r>
      <w:r w:rsidRPr="0046611E">
        <w:rPr>
          <w:rFonts w:ascii="Times New Roman" w:hAnsi="Times New Roman" w:cs="Times New Roman"/>
          <w:sz w:val="26"/>
          <w:szCs w:val="26"/>
        </w:rPr>
        <w:t xml:space="preserve"> (đính kèm trang sau)</w:t>
      </w:r>
    </w:p>
    <w:p w14:paraId="1CA3B480" w14:textId="77777777" w:rsidR="00E94B79" w:rsidRPr="0046611E" w:rsidRDefault="00E94B79" w:rsidP="0046611E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V. Hướng dẫn chấm và biểu điểm</w:t>
      </w:r>
      <w:r w:rsidRPr="0046611E">
        <w:rPr>
          <w:rFonts w:ascii="Times New Roman" w:hAnsi="Times New Roman" w:cs="Times New Roman"/>
          <w:sz w:val="26"/>
          <w:szCs w:val="26"/>
        </w:rPr>
        <w:t xml:space="preserve"> (đính kèm trang sau)</w:t>
      </w:r>
    </w:p>
    <w:p w14:paraId="431AC988" w14:textId="77777777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ADE7BE9" w14:textId="77777777" w:rsidR="00526B23" w:rsidRPr="0046611E" w:rsidRDefault="00526B23" w:rsidP="0046611E">
      <w:pPr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4FC64FE9" w14:textId="6F966D3D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ẢNG ĐẶC TẢ KĨ THUẬT ĐỀ KIỂM TRA </w:t>
      </w:r>
      <w:r w:rsidR="00832491" w:rsidRPr="0046611E">
        <w:rPr>
          <w:rFonts w:ascii="Times New Roman" w:hAnsi="Times New Roman" w:cs="Times New Roman"/>
          <w:b/>
          <w:sz w:val="26"/>
          <w:szCs w:val="26"/>
        </w:rPr>
        <w:t>CUỐI KÌ I</w:t>
      </w:r>
      <w:r w:rsidRPr="0046611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5F46E32" w14:textId="77777777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MÔN TOÁN LỚP 7 - THỜI GIAN LÀM BÀI: 90 PHÚT</w:t>
      </w:r>
    </w:p>
    <w:tbl>
      <w:tblPr>
        <w:tblStyle w:val="TableGrid"/>
        <w:tblW w:w="1051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590"/>
        <w:gridCol w:w="1508"/>
        <w:gridCol w:w="4281"/>
        <w:gridCol w:w="1134"/>
        <w:gridCol w:w="1134"/>
        <w:gridCol w:w="879"/>
        <w:gridCol w:w="992"/>
      </w:tblGrid>
      <w:tr w:rsidR="00E94B79" w:rsidRPr="0046611E" w14:paraId="2726605B" w14:textId="77777777" w:rsidTr="008B4A07">
        <w:trPr>
          <w:trHeight w:val="300"/>
        </w:trPr>
        <w:tc>
          <w:tcPr>
            <w:tcW w:w="590" w:type="dxa"/>
            <w:vMerge w:val="restart"/>
            <w:vAlign w:val="center"/>
          </w:tcPr>
          <w:p w14:paraId="0D3431C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bookmarkStart w:id="1" w:name="_Hlk212500118"/>
            <w:r w:rsidRPr="0046611E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08" w:type="dxa"/>
            <w:vMerge w:val="restart"/>
            <w:vAlign w:val="center"/>
          </w:tcPr>
          <w:p w14:paraId="26659ECB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ội dung chính</w:t>
            </w:r>
          </w:p>
        </w:tc>
        <w:tc>
          <w:tcPr>
            <w:tcW w:w="4281" w:type="dxa"/>
            <w:vMerge w:val="restart"/>
            <w:vAlign w:val="center"/>
          </w:tcPr>
          <w:p w14:paraId="238997E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Mức độ kiến thức, kĩ năng cần kiểm tra, đánh giá</w:t>
            </w:r>
          </w:p>
        </w:tc>
        <w:tc>
          <w:tcPr>
            <w:tcW w:w="3147" w:type="dxa"/>
            <w:gridSpan w:val="3"/>
          </w:tcPr>
          <w:p w14:paraId="70946D2D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992" w:type="dxa"/>
            <w:vMerge w:val="restart"/>
            <w:vAlign w:val="center"/>
          </w:tcPr>
          <w:p w14:paraId="092D3A68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ng</w:t>
            </w:r>
          </w:p>
        </w:tc>
      </w:tr>
      <w:tr w:rsidR="00E94B79" w:rsidRPr="0046611E" w14:paraId="1C80AF66" w14:textId="77777777" w:rsidTr="008B4A07">
        <w:trPr>
          <w:trHeight w:val="775"/>
        </w:trPr>
        <w:tc>
          <w:tcPr>
            <w:tcW w:w="590" w:type="dxa"/>
            <w:vMerge/>
            <w:vAlign w:val="center"/>
          </w:tcPr>
          <w:p w14:paraId="064B3BDC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508" w:type="dxa"/>
            <w:vMerge/>
            <w:vAlign w:val="center"/>
          </w:tcPr>
          <w:p w14:paraId="0F440E43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281" w:type="dxa"/>
            <w:vMerge/>
          </w:tcPr>
          <w:p w14:paraId="40E3E1AD" w14:textId="77777777" w:rsidR="00E94B79" w:rsidRPr="0046611E" w:rsidRDefault="00E94B79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15592AD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134" w:type="dxa"/>
            <w:vAlign w:val="center"/>
          </w:tcPr>
          <w:p w14:paraId="4AE8AEBE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79" w:type="dxa"/>
            <w:vAlign w:val="center"/>
          </w:tcPr>
          <w:p w14:paraId="5B849C3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 xml:space="preserve">Vận dụng </w:t>
            </w:r>
          </w:p>
        </w:tc>
        <w:tc>
          <w:tcPr>
            <w:tcW w:w="992" w:type="dxa"/>
            <w:vMerge/>
            <w:vAlign w:val="center"/>
          </w:tcPr>
          <w:p w14:paraId="0969020F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0B2D96" w:rsidRPr="0046611E" w14:paraId="48F644F2" w14:textId="77777777" w:rsidTr="003B082A">
        <w:tc>
          <w:tcPr>
            <w:tcW w:w="590" w:type="dxa"/>
            <w:vAlign w:val="center"/>
          </w:tcPr>
          <w:p w14:paraId="0FD5AD81" w14:textId="77777777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508" w:type="dxa"/>
          </w:tcPr>
          <w:p w14:paraId="5102454B" w14:textId="77777777" w:rsidR="000B2D96" w:rsidRPr="0046611E" w:rsidRDefault="000B2D96" w:rsidP="0046611E">
            <w:pPr>
              <w:pStyle w:val="TableParagraph"/>
              <w:spacing w:before="242" w:line="276" w:lineRule="auto"/>
              <w:rPr>
                <w:b/>
                <w:sz w:val="26"/>
                <w:szCs w:val="26"/>
              </w:rPr>
            </w:pPr>
          </w:p>
          <w:p w14:paraId="136DF25A" w14:textId="5F292BE8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Số thực, giá trị tuyệt</w:t>
            </w:r>
            <w:r w:rsidRPr="0046611E">
              <w:rPr>
                <w:spacing w:val="-17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đối số thực.</w:t>
            </w:r>
          </w:p>
        </w:tc>
        <w:tc>
          <w:tcPr>
            <w:tcW w:w="4281" w:type="dxa"/>
          </w:tcPr>
          <w:p w14:paraId="3E2E5C92" w14:textId="41DB276B" w:rsidR="000B2D96" w:rsidRPr="0046611E" w:rsidRDefault="000B2D96" w:rsidP="0046611E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276" w:lineRule="auto"/>
              <w:ind w:right="413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được số thực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và giá trị tuyệt đối số thực</w:t>
            </w:r>
            <w:r w:rsidRPr="0046611E">
              <w:rPr>
                <w:sz w:val="26"/>
                <w:szCs w:val="26"/>
                <w:lang w:val="en-US"/>
              </w:rPr>
              <w:t>.</w:t>
            </w:r>
          </w:p>
          <w:p w14:paraId="022789B9" w14:textId="0F8409F8" w:rsidR="000B2D96" w:rsidRPr="0046611E" w:rsidRDefault="000B2D96" w:rsidP="0046611E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276" w:lineRule="auto"/>
              <w:ind w:right="298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 hiểu: Mô tả được số thực,</w:t>
            </w:r>
            <w:r w:rsidRPr="0046611E">
              <w:rPr>
                <w:spacing w:val="-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giá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rị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uyệt đối số thực</w:t>
            </w:r>
            <w:r w:rsidRPr="0046611E">
              <w:rPr>
                <w:sz w:val="26"/>
                <w:szCs w:val="26"/>
                <w:lang w:val="en-US"/>
              </w:rPr>
              <w:t>.</w:t>
            </w:r>
          </w:p>
          <w:p w14:paraId="4ABEB854" w14:textId="577F2E42" w:rsidR="000B2D96" w:rsidRPr="0046611E" w:rsidRDefault="000B2D96" w:rsidP="0046611E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276" w:lineRule="auto"/>
              <w:ind w:right="298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Vận</w:t>
            </w:r>
            <w:r w:rsidRPr="0046611E">
              <w:rPr>
                <w:spacing w:val="-15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dụng:</w:t>
            </w:r>
            <w:r w:rsidRPr="0046611E">
              <w:rPr>
                <w:spacing w:val="-10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Giải</w:t>
            </w:r>
            <w:r w:rsidRPr="0046611E">
              <w:rPr>
                <w:spacing w:val="-17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quyết</w:t>
            </w:r>
            <w:r w:rsidRPr="0046611E">
              <w:rPr>
                <w:spacing w:val="-16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được một số vấn đề thực tiễn</w:t>
            </w:r>
            <w:r w:rsidRPr="0046611E">
              <w:rPr>
                <w:sz w:val="26"/>
                <w:szCs w:val="26"/>
                <w:lang w:val="en-US"/>
              </w:rPr>
              <w:t>.</w:t>
            </w:r>
          </w:p>
        </w:tc>
        <w:tc>
          <w:tcPr>
            <w:tcW w:w="1134" w:type="dxa"/>
            <w:vAlign w:val="center"/>
          </w:tcPr>
          <w:p w14:paraId="4BF16612" w14:textId="56EFB061" w:rsidR="000B2D96" w:rsidRPr="0046611E" w:rsidRDefault="00A9422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.5,6</w:t>
            </w:r>
            <w:r w:rsidR="00967F4C" w:rsidRPr="0046611E">
              <w:rPr>
                <w:rFonts w:cs="Times New Roman"/>
                <w:sz w:val="26"/>
                <w:szCs w:val="26"/>
                <w:lang w:val="pt-BR"/>
              </w:rPr>
              <w:t>;</w:t>
            </w:r>
          </w:p>
          <w:p w14:paraId="11B2407E" w14:textId="1B5965DD" w:rsidR="00967F4C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II.1a,b; II.2a</w:t>
            </w:r>
          </w:p>
        </w:tc>
        <w:tc>
          <w:tcPr>
            <w:tcW w:w="1134" w:type="dxa"/>
            <w:vAlign w:val="center"/>
          </w:tcPr>
          <w:p w14:paraId="7E60CA4E" w14:textId="0276E395" w:rsidR="000B2D96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>II.1c; II.2b</w:t>
            </w:r>
          </w:p>
        </w:tc>
        <w:tc>
          <w:tcPr>
            <w:tcW w:w="879" w:type="dxa"/>
            <w:vAlign w:val="center"/>
          </w:tcPr>
          <w:p w14:paraId="623E1CCD" w14:textId="2605855A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03E3D817" w14:textId="240260F5" w:rsidR="000B2D96" w:rsidRPr="0046611E" w:rsidRDefault="00B8368E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7</w:t>
            </w:r>
          </w:p>
          <w:p w14:paraId="56E5A83F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43745413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60CA38EA" w14:textId="7DFE43A1" w:rsidR="000B2D96" w:rsidRPr="0046611E" w:rsidRDefault="00967F4C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  <w:r w:rsidR="000B2D96" w:rsidRPr="0046611E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</w:tr>
      <w:tr w:rsidR="000B2D96" w:rsidRPr="0046611E" w14:paraId="7BCFAA3B" w14:textId="77777777" w:rsidTr="003B082A">
        <w:tc>
          <w:tcPr>
            <w:tcW w:w="590" w:type="dxa"/>
            <w:vAlign w:val="center"/>
          </w:tcPr>
          <w:p w14:paraId="2ABFCCE2" w14:textId="77777777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508" w:type="dxa"/>
          </w:tcPr>
          <w:p w14:paraId="1B23D332" w14:textId="5983767D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Làm tròn và ước lượng, tỉ lệ thức, dãy số bằng</w:t>
            </w:r>
            <w:r w:rsidRPr="0046611E">
              <w:rPr>
                <w:spacing w:val="-17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nhau</w:t>
            </w:r>
          </w:p>
        </w:tc>
        <w:tc>
          <w:tcPr>
            <w:tcW w:w="4281" w:type="dxa"/>
          </w:tcPr>
          <w:p w14:paraId="08113842" w14:textId="77777777" w:rsidR="000B2D96" w:rsidRPr="0046611E" w:rsidRDefault="000B2D96" w:rsidP="0046611E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right="186" w:firstLine="0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: Tỉ lệ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ức,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dãy</w:t>
            </w:r>
            <w:r w:rsidRPr="0046611E">
              <w:rPr>
                <w:spacing w:val="-7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số bằng nhau</w:t>
            </w:r>
          </w:p>
          <w:p w14:paraId="17A7FC1E" w14:textId="77777777" w:rsidR="000B2D96" w:rsidRPr="0046611E" w:rsidRDefault="000B2D96" w:rsidP="0046611E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right="218" w:firstLine="0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</w:t>
            </w:r>
            <w:r w:rsidRPr="0046611E">
              <w:rPr>
                <w:spacing w:val="-6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ểu:</w:t>
            </w:r>
            <w:r w:rsidRPr="0046611E">
              <w:rPr>
                <w:spacing w:val="-8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Mô</w:t>
            </w:r>
            <w:r w:rsidRPr="0046611E">
              <w:rPr>
                <w:spacing w:val="-1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ả</w:t>
            </w:r>
            <w:r w:rsidRPr="0046611E">
              <w:rPr>
                <w:spacing w:val="-1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ỉ</w:t>
            </w:r>
            <w:r w:rsidRPr="0046611E">
              <w:rPr>
                <w:spacing w:val="-15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lệ</w:t>
            </w:r>
            <w:r w:rsidRPr="0046611E">
              <w:rPr>
                <w:spacing w:val="-1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ức, dãy số bằng nhau, cách làm tròn và ước lượng</w:t>
            </w:r>
          </w:p>
          <w:p w14:paraId="227FD0F5" w14:textId="77777777" w:rsidR="000B2D96" w:rsidRPr="0046611E" w:rsidRDefault="000B2D96" w:rsidP="0046611E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left="254" w:hanging="154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Vận</w:t>
            </w:r>
            <w:r w:rsidRPr="0046611E">
              <w:rPr>
                <w:spacing w:val="-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dụng:</w:t>
            </w:r>
            <w:r w:rsidRPr="0046611E">
              <w:rPr>
                <w:spacing w:val="-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ực</w:t>
            </w:r>
            <w:r w:rsidRPr="0046611E">
              <w:rPr>
                <w:spacing w:val="-8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ện</w:t>
            </w:r>
            <w:r w:rsidRPr="0046611E">
              <w:rPr>
                <w:spacing w:val="-8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được</w:t>
            </w:r>
          </w:p>
          <w:p w14:paraId="361C8548" w14:textId="1C801A7A" w:rsidR="000B2D96" w:rsidRPr="0046611E" w:rsidRDefault="000B2D96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các</w:t>
            </w:r>
            <w:r w:rsidRPr="0046611E">
              <w:rPr>
                <w:spacing w:val="-1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phép</w:t>
            </w:r>
            <w:r w:rsidRPr="0046611E">
              <w:rPr>
                <w:spacing w:val="-13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tính</w:t>
            </w:r>
          </w:p>
        </w:tc>
        <w:tc>
          <w:tcPr>
            <w:tcW w:w="1134" w:type="dxa"/>
            <w:vAlign w:val="center"/>
          </w:tcPr>
          <w:p w14:paraId="7F31E3C2" w14:textId="44D7106D" w:rsidR="000B2D96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.1,</w:t>
            </w:r>
            <w:r w:rsidR="000B2D96" w:rsidRPr="0046611E">
              <w:rPr>
                <w:rFonts w:cs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1134" w:type="dxa"/>
            <w:vAlign w:val="center"/>
          </w:tcPr>
          <w:p w14:paraId="12D62D7A" w14:textId="77777777" w:rsidR="00967F4C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</w:t>
            </w:r>
            <w:r w:rsidR="00967F4C" w:rsidRPr="0046611E">
              <w:rPr>
                <w:rFonts w:cs="Times New Roman"/>
                <w:sz w:val="26"/>
                <w:szCs w:val="26"/>
                <w:lang w:val="pt-BR"/>
              </w:rPr>
              <w:t>.3;</w:t>
            </w:r>
          </w:p>
          <w:p w14:paraId="37FB8A0E" w14:textId="15B9C563" w:rsidR="000B2D96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I.2c</w:t>
            </w:r>
          </w:p>
        </w:tc>
        <w:tc>
          <w:tcPr>
            <w:tcW w:w="879" w:type="dxa"/>
            <w:vAlign w:val="center"/>
          </w:tcPr>
          <w:p w14:paraId="47EC093C" w14:textId="5F831483" w:rsidR="000B2D96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II.2d</w:t>
            </w:r>
          </w:p>
        </w:tc>
        <w:tc>
          <w:tcPr>
            <w:tcW w:w="992" w:type="dxa"/>
          </w:tcPr>
          <w:p w14:paraId="248E6D04" w14:textId="3097B5BF" w:rsidR="000B2D96" w:rsidRPr="0046611E" w:rsidRDefault="00967F4C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5</w:t>
            </w:r>
          </w:p>
          <w:p w14:paraId="06F8EC9A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169981A0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1A0E9B03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3D5D8B4C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48B5A7D8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7BF4DD03" w14:textId="07F27014" w:rsidR="000B2D96" w:rsidRPr="0046611E" w:rsidRDefault="00967F4C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1</w:t>
            </w:r>
            <w:r w:rsidR="000B2D96" w:rsidRPr="0046611E">
              <w:rPr>
                <w:rFonts w:cs="Times New Roman"/>
                <w:b/>
                <w:sz w:val="26"/>
                <w:szCs w:val="26"/>
                <w:lang w:val="pt-BR"/>
              </w:rPr>
              <w:t>,75đ</w:t>
            </w:r>
          </w:p>
        </w:tc>
      </w:tr>
      <w:tr w:rsidR="000B2D96" w:rsidRPr="0046611E" w14:paraId="0744175D" w14:textId="77777777" w:rsidTr="003B082A">
        <w:tc>
          <w:tcPr>
            <w:tcW w:w="590" w:type="dxa"/>
            <w:vAlign w:val="center"/>
          </w:tcPr>
          <w:p w14:paraId="68C29A3C" w14:textId="77777777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508" w:type="dxa"/>
          </w:tcPr>
          <w:p w14:paraId="09272E34" w14:textId="77777777" w:rsidR="000B2D96" w:rsidRPr="0046611E" w:rsidRDefault="000B2D96" w:rsidP="0046611E">
            <w:pPr>
              <w:pStyle w:val="TableParagraph"/>
              <w:spacing w:line="276" w:lineRule="auto"/>
              <w:ind w:left="102" w:right="95" w:hanging="1"/>
              <w:jc w:val="center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Đại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lượng tỉ lệ</w:t>
            </w:r>
            <w:r w:rsidRPr="0046611E">
              <w:rPr>
                <w:spacing w:val="40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uận, đại lượng</w:t>
            </w:r>
            <w:r w:rsidRPr="0046611E">
              <w:rPr>
                <w:spacing w:val="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ỉ</w:t>
            </w:r>
            <w:r w:rsidRPr="0046611E">
              <w:rPr>
                <w:spacing w:val="8"/>
                <w:sz w:val="26"/>
                <w:szCs w:val="26"/>
              </w:rPr>
              <w:t xml:space="preserve"> </w:t>
            </w:r>
            <w:r w:rsidRPr="0046611E">
              <w:rPr>
                <w:spacing w:val="-5"/>
                <w:sz w:val="26"/>
                <w:szCs w:val="26"/>
              </w:rPr>
              <w:t>lệ</w:t>
            </w:r>
          </w:p>
          <w:p w14:paraId="0CA3D2EE" w14:textId="3F243E55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spacing w:val="-2"/>
                <w:sz w:val="26"/>
                <w:szCs w:val="26"/>
              </w:rPr>
              <w:t>nghịch</w:t>
            </w:r>
          </w:p>
        </w:tc>
        <w:tc>
          <w:tcPr>
            <w:tcW w:w="4281" w:type="dxa"/>
          </w:tcPr>
          <w:p w14:paraId="56A21423" w14:textId="1E9CDF8C" w:rsidR="000B2D96" w:rsidRPr="0046611E" w:rsidRDefault="000B2D96" w:rsidP="0046611E">
            <w:pPr>
              <w:pStyle w:val="TableParagraph"/>
              <w:numPr>
                <w:ilvl w:val="0"/>
                <w:numId w:val="4"/>
              </w:numPr>
              <w:tabs>
                <w:tab w:val="left" w:pos="254"/>
              </w:tabs>
              <w:spacing w:line="276" w:lineRule="auto"/>
              <w:ind w:right="134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ểu: mô tả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được</w:t>
            </w:r>
            <w:r w:rsidRPr="0046611E">
              <w:rPr>
                <w:spacing w:val="-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khái niệm đại lượng tỉ lệ thuận, tỉ</w:t>
            </w:r>
            <w:r w:rsidRPr="0046611E">
              <w:rPr>
                <w:spacing w:val="40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lệ nghịch.</w:t>
            </w:r>
          </w:p>
          <w:p w14:paraId="22EB5C8E" w14:textId="3CBE1661" w:rsidR="000B2D96" w:rsidRPr="0046611E" w:rsidRDefault="000B2D96" w:rsidP="0046611E">
            <w:pPr>
              <w:pStyle w:val="TableParagraph"/>
              <w:numPr>
                <w:ilvl w:val="0"/>
                <w:numId w:val="4"/>
              </w:numPr>
              <w:tabs>
                <w:tab w:val="left" w:pos="254"/>
              </w:tabs>
              <w:spacing w:line="276" w:lineRule="auto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Vận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dụng:</w:t>
            </w:r>
            <w:r w:rsidRPr="0046611E">
              <w:rPr>
                <w:spacing w:val="6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ực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ện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được</w:t>
            </w:r>
          </w:p>
          <w:p w14:paraId="38037F4C" w14:textId="3A4A8542" w:rsidR="000B2D96" w:rsidRPr="0046611E" w:rsidRDefault="000B2D96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các</w:t>
            </w:r>
            <w:r w:rsidRPr="0046611E">
              <w:rPr>
                <w:spacing w:val="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phép</w:t>
            </w:r>
            <w:r w:rsidRPr="0046611E">
              <w:rPr>
                <w:spacing w:val="6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tính</w:t>
            </w:r>
          </w:p>
        </w:tc>
        <w:tc>
          <w:tcPr>
            <w:tcW w:w="1134" w:type="dxa"/>
            <w:vAlign w:val="center"/>
          </w:tcPr>
          <w:p w14:paraId="79375CEC" w14:textId="5FDCB9FA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BF4D387" w14:textId="2AEABD23" w:rsidR="000B2D96" w:rsidRPr="0046611E" w:rsidRDefault="00E014F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.4</w:t>
            </w:r>
          </w:p>
        </w:tc>
        <w:tc>
          <w:tcPr>
            <w:tcW w:w="879" w:type="dxa"/>
            <w:vAlign w:val="center"/>
          </w:tcPr>
          <w:p w14:paraId="2CE0E12E" w14:textId="77777777" w:rsidR="00E014FE" w:rsidRPr="0046611E" w:rsidRDefault="00E014F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I.3</w:t>
            </w:r>
          </w:p>
          <w:p w14:paraId="5A63BD61" w14:textId="78248A77" w:rsidR="000B2D96" w:rsidRPr="0046611E" w:rsidRDefault="00967F4C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II.6</w:t>
            </w:r>
          </w:p>
        </w:tc>
        <w:tc>
          <w:tcPr>
            <w:tcW w:w="992" w:type="dxa"/>
          </w:tcPr>
          <w:p w14:paraId="3F651C30" w14:textId="7019C308" w:rsidR="000B2D96" w:rsidRPr="0046611E" w:rsidRDefault="00E7172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</w:p>
          <w:p w14:paraId="24F73122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3A24BB12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2E297396" w14:textId="04721045" w:rsidR="000B2D96" w:rsidRPr="0046611E" w:rsidRDefault="00E7172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2,25</w:t>
            </w:r>
            <w:r w:rsidR="000B2D96" w:rsidRPr="0046611E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</w:tr>
      <w:tr w:rsidR="000B2D96" w:rsidRPr="0046611E" w14:paraId="3B9B88EF" w14:textId="77777777" w:rsidTr="003B082A">
        <w:tc>
          <w:tcPr>
            <w:tcW w:w="590" w:type="dxa"/>
            <w:vAlign w:val="center"/>
          </w:tcPr>
          <w:p w14:paraId="5A410467" w14:textId="77777777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08" w:type="dxa"/>
          </w:tcPr>
          <w:p w14:paraId="6D84DAB2" w14:textId="77777777" w:rsidR="000B2D96" w:rsidRPr="0046611E" w:rsidRDefault="000B2D96" w:rsidP="0046611E">
            <w:pPr>
              <w:pStyle w:val="TableParagraph"/>
              <w:spacing w:line="276" w:lineRule="auto"/>
              <w:rPr>
                <w:b/>
                <w:sz w:val="26"/>
                <w:szCs w:val="26"/>
              </w:rPr>
            </w:pPr>
          </w:p>
          <w:p w14:paraId="1CC6D1E8" w14:textId="77777777" w:rsidR="000B2D96" w:rsidRPr="0046611E" w:rsidRDefault="000B2D96" w:rsidP="0046611E">
            <w:pPr>
              <w:pStyle w:val="TableParagraph"/>
              <w:spacing w:line="276" w:lineRule="auto"/>
              <w:rPr>
                <w:b/>
                <w:sz w:val="26"/>
                <w:szCs w:val="26"/>
              </w:rPr>
            </w:pPr>
          </w:p>
          <w:p w14:paraId="126F72D9" w14:textId="77777777" w:rsidR="000B2D96" w:rsidRPr="0046611E" w:rsidRDefault="000B2D96" w:rsidP="0046611E">
            <w:pPr>
              <w:pStyle w:val="TableParagraph"/>
              <w:spacing w:line="276" w:lineRule="auto"/>
              <w:rPr>
                <w:b/>
                <w:sz w:val="26"/>
                <w:szCs w:val="26"/>
              </w:rPr>
            </w:pPr>
          </w:p>
          <w:p w14:paraId="58959FD5" w14:textId="77777777" w:rsidR="000B2D96" w:rsidRPr="0046611E" w:rsidRDefault="000B2D96" w:rsidP="0046611E">
            <w:pPr>
              <w:pStyle w:val="TableParagraph"/>
              <w:spacing w:before="187" w:line="276" w:lineRule="auto"/>
              <w:rPr>
                <w:b/>
                <w:sz w:val="26"/>
                <w:szCs w:val="26"/>
              </w:rPr>
            </w:pPr>
          </w:p>
          <w:p w14:paraId="0B52D769" w14:textId="7F21A6A3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spacing w:val="-4"/>
                <w:sz w:val="26"/>
                <w:szCs w:val="26"/>
              </w:rPr>
              <w:t>Hình</w:t>
            </w:r>
          </w:p>
        </w:tc>
        <w:tc>
          <w:tcPr>
            <w:tcW w:w="4281" w:type="dxa"/>
          </w:tcPr>
          <w:p w14:paraId="062DC875" w14:textId="18DF0268" w:rsidR="000B2D96" w:rsidRPr="0046611E" w:rsidRDefault="000B2D96" w:rsidP="0046611E">
            <w:pPr>
              <w:pStyle w:val="TableParagraph"/>
              <w:numPr>
                <w:ilvl w:val="0"/>
                <w:numId w:val="5"/>
              </w:numPr>
              <w:tabs>
                <w:tab w:val="left" w:pos="254"/>
              </w:tabs>
              <w:spacing w:line="276" w:lineRule="auto"/>
              <w:ind w:right="266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:</w:t>
            </w:r>
            <w:r w:rsidRPr="0046611E">
              <w:rPr>
                <w:spacing w:val="-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được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một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số yếu tố cơ bản của hình hộp chữ nhật và hình lập phương, hai đường thẳng song song, tia phân giác</w:t>
            </w:r>
          </w:p>
          <w:p w14:paraId="256FD705" w14:textId="0088B2CB" w:rsidR="000B2D96" w:rsidRPr="0046611E" w:rsidRDefault="000B2D96" w:rsidP="0046611E">
            <w:pPr>
              <w:pStyle w:val="TableParagraph"/>
              <w:numPr>
                <w:ilvl w:val="0"/>
                <w:numId w:val="5"/>
              </w:numPr>
              <w:tabs>
                <w:tab w:val="left" w:pos="254"/>
              </w:tabs>
              <w:spacing w:line="276" w:lineRule="auto"/>
              <w:ind w:right="110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 hiểu: Giải quyết được một số vấn đề thực tiễn gắn với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hể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ích</w:t>
            </w:r>
            <w:r w:rsidRPr="0046611E">
              <w:rPr>
                <w:spacing w:val="6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ình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ộp</w:t>
            </w:r>
            <w:r w:rsidRPr="0046611E">
              <w:rPr>
                <w:spacing w:val="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chữ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nhật,</w:t>
            </w:r>
          </w:p>
          <w:p w14:paraId="23C13B8A" w14:textId="4E989C3A" w:rsidR="000B2D96" w:rsidRPr="0046611E" w:rsidRDefault="000B2D96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hình</w:t>
            </w:r>
            <w:r w:rsidRPr="0046611E">
              <w:rPr>
                <w:spacing w:val="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lập</w:t>
            </w:r>
            <w:r w:rsidRPr="0046611E">
              <w:rPr>
                <w:spacing w:val="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phương,</w:t>
            </w:r>
            <w:r w:rsidRPr="0046611E">
              <w:rPr>
                <w:spacing w:val="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tia</w:t>
            </w:r>
            <w:r w:rsidRPr="0046611E">
              <w:rPr>
                <w:spacing w:val="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phân</w:t>
            </w:r>
            <w:r w:rsidRPr="0046611E">
              <w:rPr>
                <w:spacing w:val="3"/>
                <w:sz w:val="26"/>
                <w:szCs w:val="26"/>
              </w:rPr>
              <w:t xml:space="preserve"> </w:t>
            </w:r>
            <w:r w:rsidRPr="0046611E">
              <w:rPr>
                <w:spacing w:val="-4"/>
                <w:sz w:val="26"/>
                <w:szCs w:val="26"/>
              </w:rPr>
              <w:t>giác</w:t>
            </w:r>
          </w:p>
        </w:tc>
        <w:tc>
          <w:tcPr>
            <w:tcW w:w="1134" w:type="dxa"/>
            <w:vAlign w:val="center"/>
          </w:tcPr>
          <w:p w14:paraId="3C0851B8" w14:textId="61FE7E8F" w:rsidR="00B8368E" w:rsidRPr="0046611E" w:rsidRDefault="00B8368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.7,8;</w:t>
            </w:r>
          </w:p>
          <w:p w14:paraId="455FDAA0" w14:textId="77777777" w:rsidR="00E014FE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I</w:t>
            </w:r>
            <w:r w:rsidR="00967F4C" w:rsidRPr="0046611E">
              <w:rPr>
                <w:rFonts w:cs="Times New Roman"/>
                <w:sz w:val="26"/>
                <w:szCs w:val="26"/>
              </w:rPr>
              <w:t>I.4a</w:t>
            </w:r>
            <w:r w:rsidR="00E014FE" w:rsidRPr="0046611E">
              <w:rPr>
                <w:rFonts w:cs="Times New Roman"/>
                <w:sz w:val="26"/>
                <w:szCs w:val="26"/>
              </w:rPr>
              <w:t>;</w:t>
            </w:r>
          </w:p>
          <w:p w14:paraId="4715D4A8" w14:textId="5819B83C" w:rsidR="000B2D96" w:rsidRPr="0046611E" w:rsidRDefault="00E014F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II.5a</w:t>
            </w:r>
          </w:p>
        </w:tc>
        <w:tc>
          <w:tcPr>
            <w:tcW w:w="1134" w:type="dxa"/>
            <w:vAlign w:val="center"/>
          </w:tcPr>
          <w:p w14:paraId="2B8BFB5D" w14:textId="500FD065" w:rsidR="000B2D96" w:rsidRPr="0046611E" w:rsidRDefault="000B2D96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>I</w:t>
            </w:r>
            <w:r w:rsidR="00E014FE" w:rsidRPr="0046611E">
              <w:rPr>
                <w:rFonts w:cs="Times New Roman"/>
                <w:sz w:val="26"/>
                <w:szCs w:val="26"/>
              </w:rPr>
              <w:t>I.5b,c</w:t>
            </w:r>
          </w:p>
        </w:tc>
        <w:tc>
          <w:tcPr>
            <w:tcW w:w="879" w:type="dxa"/>
            <w:vAlign w:val="center"/>
          </w:tcPr>
          <w:p w14:paraId="3436D974" w14:textId="37AC911F" w:rsidR="000B2D96" w:rsidRPr="0046611E" w:rsidRDefault="00E014F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  <w:lang w:val="pt-BR"/>
              </w:rPr>
              <w:t>II.4b</w:t>
            </w:r>
          </w:p>
        </w:tc>
        <w:tc>
          <w:tcPr>
            <w:tcW w:w="992" w:type="dxa"/>
          </w:tcPr>
          <w:p w14:paraId="37411999" w14:textId="67F09726" w:rsidR="000B2D96" w:rsidRPr="0046611E" w:rsidRDefault="00B8368E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7</w:t>
            </w:r>
          </w:p>
          <w:p w14:paraId="577FCFFB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5D5AC25F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7DDFAFD1" w14:textId="77777777" w:rsidR="000B2D96" w:rsidRPr="0046611E" w:rsidRDefault="000B2D96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0968E80E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189B0FC5" w14:textId="77777777" w:rsidR="000B2D96" w:rsidRPr="0046611E" w:rsidRDefault="000B2D9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0FB8B244" w14:textId="02B2B042" w:rsidR="000B2D96" w:rsidRPr="0046611E" w:rsidRDefault="00B8368E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  <w:r w:rsidR="000B2D96" w:rsidRPr="0046611E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</w:tr>
      <w:tr w:rsidR="00E94B79" w:rsidRPr="0046611E" w14:paraId="5512322E" w14:textId="77777777" w:rsidTr="008B4A07">
        <w:tc>
          <w:tcPr>
            <w:tcW w:w="6379" w:type="dxa"/>
            <w:gridSpan w:val="3"/>
            <w:vAlign w:val="center"/>
          </w:tcPr>
          <w:p w14:paraId="58E1156F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1134" w:type="dxa"/>
          </w:tcPr>
          <w:p w14:paraId="4E0030A5" w14:textId="26EEA542" w:rsidR="00E94B79" w:rsidRPr="0046611E" w:rsidRDefault="00A5462C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11</w:t>
            </w:r>
          </w:p>
          <w:p w14:paraId="7857044D" w14:textId="095AB7E1" w:rsidR="00E94B79" w:rsidRPr="0046611E" w:rsidRDefault="00E014FE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  <w:r w:rsidR="00E94B79" w:rsidRPr="0046611E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  <w:tc>
          <w:tcPr>
            <w:tcW w:w="1134" w:type="dxa"/>
          </w:tcPr>
          <w:p w14:paraId="3D4D006C" w14:textId="090907AB" w:rsidR="00E94B79" w:rsidRPr="0046611E" w:rsidRDefault="00E014FE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7</w:t>
            </w:r>
          </w:p>
          <w:p w14:paraId="4E161237" w14:textId="233B75EF" w:rsidR="00E94B79" w:rsidRPr="0046611E" w:rsidRDefault="00E014FE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  <w:r w:rsidR="00E94B79" w:rsidRPr="0046611E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  <w:tc>
          <w:tcPr>
            <w:tcW w:w="879" w:type="dxa"/>
          </w:tcPr>
          <w:p w14:paraId="3FC59FCC" w14:textId="471B2D8B" w:rsidR="00E94B79" w:rsidRPr="0046611E" w:rsidRDefault="00E71726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</w:p>
          <w:p w14:paraId="1B902A75" w14:textId="77777777" w:rsidR="00E94B79" w:rsidRPr="0046611E" w:rsidRDefault="00E94B79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3đ</w:t>
            </w:r>
          </w:p>
        </w:tc>
        <w:tc>
          <w:tcPr>
            <w:tcW w:w="992" w:type="dxa"/>
            <w:vAlign w:val="center"/>
          </w:tcPr>
          <w:p w14:paraId="04B979B6" w14:textId="2F739CF5" w:rsidR="00E94B79" w:rsidRPr="0046611E" w:rsidRDefault="00A5462C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22</w:t>
            </w:r>
          </w:p>
          <w:p w14:paraId="5A7EFF3A" w14:textId="77777777" w:rsidR="00E94B79" w:rsidRPr="0046611E" w:rsidRDefault="00E94B79" w:rsidP="0046611E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pt-BR"/>
              </w:rPr>
              <w:t>10đ</w:t>
            </w:r>
          </w:p>
        </w:tc>
      </w:tr>
      <w:tr w:rsidR="00E94B79" w:rsidRPr="0046611E" w14:paraId="2D929CCE" w14:textId="77777777" w:rsidTr="008B4A07">
        <w:tc>
          <w:tcPr>
            <w:tcW w:w="6379" w:type="dxa"/>
            <w:gridSpan w:val="3"/>
            <w:vAlign w:val="center"/>
          </w:tcPr>
          <w:p w14:paraId="361BEDF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1134" w:type="dxa"/>
          </w:tcPr>
          <w:p w14:paraId="68843195" w14:textId="341A947C" w:rsidR="00E94B79" w:rsidRPr="0046611E" w:rsidRDefault="00E71726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4</w:t>
            </w:r>
            <w:r w:rsidR="00E94B79" w:rsidRPr="0046611E">
              <w:rPr>
                <w:rFonts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1134" w:type="dxa"/>
          </w:tcPr>
          <w:p w14:paraId="326F04B6" w14:textId="3D468800" w:rsidR="00E94B79" w:rsidRPr="0046611E" w:rsidRDefault="00E71726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3</w:t>
            </w:r>
            <w:r w:rsidR="00E94B79" w:rsidRPr="0046611E">
              <w:rPr>
                <w:rFonts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879" w:type="dxa"/>
          </w:tcPr>
          <w:p w14:paraId="68147CF3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30%</w:t>
            </w:r>
          </w:p>
        </w:tc>
        <w:tc>
          <w:tcPr>
            <w:tcW w:w="992" w:type="dxa"/>
            <w:vAlign w:val="center"/>
          </w:tcPr>
          <w:p w14:paraId="750A7760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100%</w:t>
            </w:r>
          </w:p>
        </w:tc>
      </w:tr>
      <w:bookmarkEnd w:id="1"/>
    </w:tbl>
    <w:p w14:paraId="6C965949" w14:textId="77777777" w:rsidR="00E94B79" w:rsidRPr="0046611E" w:rsidRDefault="00E94B79" w:rsidP="0046611E">
      <w:pPr>
        <w:rPr>
          <w:rFonts w:ascii="Times New Roman" w:hAnsi="Times New Roman" w:cs="Times New Roman"/>
          <w:sz w:val="26"/>
          <w:szCs w:val="26"/>
        </w:rPr>
      </w:pPr>
    </w:p>
    <w:p w14:paraId="161D3C06" w14:textId="04445BCF" w:rsidR="00526B23" w:rsidRPr="0046611E" w:rsidRDefault="00526B23" w:rsidP="0046611E">
      <w:pPr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526B23" w:rsidRPr="0011316A" w14:paraId="60D81263" w14:textId="77777777" w:rsidTr="00832491">
        <w:tc>
          <w:tcPr>
            <w:tcW w:w="4106" w:type="dxa"/>
          </w:tcPr>
          <w:p w14:paraId="547BBEF1" w14:textId="77777777" w:rsidR="00526B23" w:rsidRPr="0011316A" w:rsidRDefault="00526B23" w:rsidP="0011316A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bookmarkStart w:id="2" w:name="_Hlk211981252"/>
            <w:bookmarkStart w:id="3" w:name="_Hlk211782154"/>
            <w:bookmarkEnd w:id="2"/>
            <w:r w:rsidRPr="001131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UBND PHƯỜNG VIỆT HƯNG</w:t>
            </w:r>
          </w:p>
          <w:p w14:paraId="2A58FEF7" w14:textId="77777777" w:rsidR="00526B23" w:rsidRPr="0011316A" w:rsidRDefault="00526B23" w:rsidP="0011316A">
            <w:pPr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333A1449" w14:textId="77777777" w:rsidR="00526B23" w:rsidRPr="0011316A" w:rsidRDefault="00526B23" w:rsidP="0011316A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2F13084D" wp14:editId="083243B9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53340</wp:posOffset>
                      </wp:positionV>
                      <wp:extent cx="1857375" cy="336430"/>
                      <wp:effectExtent l="0" t="0" r="28575" b="2603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7375" cy="33643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599753" w14:textId="77777777" w:rsidR="00B15640" w:rsidRPr="006A21E8" w:rsidRDefault="00B15640" w:rsidP="00526B2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6A21E8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13084D" id="Rectangle 16" o:spid="_x0000_s1026" style="position:absolute;left:0;text-align:left;margin-left:25.6pt;margin-top:4.2pt;width:146.25pt;height:26.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" fillcolor="white [3201]" strokecolor="black [3200]" strokeweight="2pt">
                      <v:textbox>
                        <w:txbxContent>
                          <w:p w14:paraId="10599753" w14:textId="77777777" w:rsidR="00B15640" w:rsidRPr="006A21E8" w:rsidRDefault="00B15640" w:rsidP="00526B2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6A21E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6290418" w14:textId="77777777" w:rsidR="00526B23" w:rsidRPr="0011316A" w:rsidRDefault="00526B23" w:rsidP="0011316A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E8EE2CF" w14:textId="77777777" w:rsidR="00526B23" w:rsidRPr="0011316A" w:rsidRDefault="00526B23" w:rsidP="0011316A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01 </w:t>
            </w: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(Đề gồm 02 trang)</w:t>
            </w:r>
          </w:p>
        </w:tc>
        <w:tc>
          <w:tcPr>
            <w:tcW w:w="5245" w:type="dxa"/>
          </w:tcPr>
          <w:p w14:paraId="4AA01416" w14:textId="699ADD6E" w:rsidR="00526B23" w:rsidRPr="0011316A" w:rsidRDefault="00526B23" w:rsidP="0011316A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KIỂM TRA </w:t>
            </w:r>
            <w:r w:rsidR="00832491"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UỐI KÌ I</w:t>
            </w: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7A2F779D" w14:textId="77777777" w:rsidR="00526B23" w:rsidRPr="0011316A" w:rsidRDefault="00526B23" w:rsidP="0011316A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5 – 2026</w:t>
            </w:r>
          </w:p>
          <w:p w14:paraId="0A0CCA42" w14:textId="77777777" w:rsidR="00526B23" w:rsidRPr="0011316A" w:rsidRDefault="00526B23" w:rsidP="0011316A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: TOÁN 7</w:t>
            </w:r>
          </w:p>
          <w:p w14:paraId="27B80225" w14:textId="77777777" w:rsidR="00526B23" w:rsidRPr="0011316A" w:rsidRDefault="00526B23" w:rsidP="0011316A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</w:p>
          <w:p w14:paraId="593719CF" w14:textId="35B5F441" w:rsidR="00526B23" w:rsidRPr="0011316A" w:rsidRDefault="00526B23" w:rsidP="0011316A">
            <w:pPr>
              <w:spacing w:after="0"/>
              <w:ind w:left="1173" w:right="-108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Ngày kiểm tra: </w:t>
            </w:r>
            <w:r w:rsidR="007E6969"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26/12/2025</w:t>
            </w:r>
          </w:p>
          <w:p w14:paraId="31E60845" w14:textId="31D3F45A" w:rsidR="00526B23" w:rsidRPr="0011316A" w:rsidRDefault="00526B23" w:rsidP="00AC36AE">
            <w:pPr>
              <w:spacing w:after="0"/>
              <w:ind w:left="1173" w:right="-108"/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="008B4A07" w:rsidRPr="0011316A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 xml:space="preserve">Tiết KHDH: </w:t>
            </w:r>
            <w:r w:rsidR="007E6969" w:rsidRPr="0011316A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47-48</w:t>
            </w:r>
          </w:p>
        </w:tc>
      </w:tr>
    </w:tbl>
    <w:p w14:paraId="5C463934" w14:textId="1FA9E17D" w:rsidR="00526B23" w:rsidRPr="0011316A" w:rsidRDefault="00526B23" w:rsidP="00AC36AE">
      <w:pPr>
        <w:spacing w:after="0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4" w:name="_Hlk118375444"/>
      <w:r w:rsidRPr="0011316A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="00F47E48" w:rsidRPr="0011316A">
        <w:rPr>
          <w:rFonts w:ascii="Times New Roman" w:hAnsi="Times New Roman" w:cs="Times New Roman"/>
          <w:b/>
          <w:sz w:val="28"/>
          <w:szCs w:val="28"/>
        </w:rPr>
        <w:t>TRẮC NGHIỆM</w:t>
      </w:r>
      <w:r w:rsidR="00A94228" w:rsidRPr="0011316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b/>
          <w:sz w:val="28"/>
          <w:szCs w:val="28"/>
        </w:rPr>
        <w:t>(2 điểm)</w:t>
      </w:r>
    </w:p>
    <w:p w14:paraId="0D0D668C" w14:textId="11AD736F" w:rsidR="00526B23" w:rsidRPr="0011316A" w:rsidRDefault="008B4A07" w:rsidP="0011316A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>Học</w:t>
      </w:r>
      <w:r w:rsidR="00F47E48" w:rsidRPr="0011316A">
        <w:rPr>
          <w:bCs/>
          <w:sz w:val="28"/>
          <w:szCs w:val="28"/>
        </w:rPr>
        <w:t xml:space="preserve"> sinh trả lời từ câu 1 đến câu </w:t>
      </w:r>
      <w:r w:rsidR="00384C6C">
        <w:rPr>
          <w:bCs/>
          <w:sz w:val="28"/>
          <w:szCs w:val="28"/>
        </w:rPr>
        <w:t>8</w:t>
      </w:r>
      <w:r w:rsidRPr="0011316A">
        <w:rPr>
          <w:bCs/>
          <w:sz w:val="28"/>
          <w:szCs w:val="28"/>
        </w:rPr>
        <w:t>. Mỗi câu hỏi học sinh chỉ chọn 1 phương án.</w:t>
      </w:r>
    </w:p>
    <w:p w14:paraId="24FF8A9A" w14:textId="3A0DFDB2" w:rsidR="008B4A07" w:rsidRPr="0011316A" w:rsidRDefault="008B4A07" w:rsidP="0011316A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>Ghi lại chữ cái trước câu trả lời đúng ra giấy kiểm tra.</w:t>
      </w:r>
    </w:p>
    <w:p w14:paraId="5623B67D" w14:textId="79A0FF69" w:rsidR="00526B23" w:rsidRPr="0011316A" w:rsidRDefault="00526B23" w:rsidP="0011316A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1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87156" w:rsidRPr="0011316A">
        <w:rPr>
          <w:rFonts w:ascii="Times New Roman" w:hAnsi="Times New Roman" w:cs="Times New Roman"/>
          <w:sz w:val="28"/>
          <w:szCs w:val="28"/>
          <w:lang w:val="pt-BR"/>
        </w:rPr>
        <w:t>Làm tròn số 15,1368 với độ chính xác 0,05</w:t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>, ta được kết quả:</w:t>
      </w:r>
    </w:p>
    <w:p w14:paraId="331CCB01" w14:textId="54C12D35" w:rsidR="00526B23" w:rsidRPr="0011316A" w:rsidRDefault="00526B23" w:rsidP="0011316A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9E4294" w:rsidRPr="0011316A">
        <w:rPr>
          <w:rFonts w:ascii="Times New Roman" w:hAnsi="Times New Roman" w:cs="Times New Roman"/>
          <w:bCs/>
          <w:sz w:val="28"/>
          <w:szCs w:val="28"/>
          <w:lang w:val="pt-BR"/>
        </w:rPr>
        <w:t>15,14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</w:t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B. </w:t>
      </w:r>
      <w:r w:rsidR="009E4294" w:rsidRPr="0011316A">
        <w:rPr>
          <w:rFonts w:ascii="Times New Roman" w:hAnsi="Times New Roman" w:cs="Times New Roman"/>
          <w:bCs/>
          <w:sz w:val="28"/>
          <w:szCs w:val="28"/>
          <w:lang w:val="pt-BR"/>
        </w:rPr>
        <w:t>15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</w:t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</w:t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C.</w:t>
      </w:r>
      <w:r w:rsidR="009E4294"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15,137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</w:t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D. </w:t>
      </w:r>
      <w:r w:rsidR="009E4294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15,1</w:t>
      </w:r>
    </w:p>
    <w:p w14:paraId="72A4A6EC" w14:textId="3AF40D1E" w:rsidR="00526B23" w:rsidRPr="0011316A" w:rsidRDefault="00526B23" w:rsidP="0011316A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Từ đẳng thức </w:t>
      </w:r>
      <w:r w:rsidR="009E4294" w:rsidRPr="0011316A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1570D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pt" o:ole="">
            <v:imagedata r:id="rId7" o:title=""/>
          </v:shape>
          <o:OLEObject Type="Embed" ProgID="Equation.DSMT4" ShapeID="_x0000_i1025" DrawAspect="Content" ObjectID="_1829849150" r:id="rId8"/>
        </w:object>
      </w:r>
      <w:r w:rsidR="009E4294" w:rsidRPr="0011316A">
        <w:rPr>
          <w:rFonts w:ascii="Times New Roman" w:hAnsi="Times New Roman" w:cs="Times New Roman"/>
          <w:sz w:val="28"/>
          <w:szCs w:val="28"/>
        </w:rPr>
        <w:t xml:space="preserve"> ta lập được tỉ lệ thức</w:t>
      </w:r>
    </w:p>
    <w:p w14:paraId="31A4A977" w14:textId="7B8EDDF9" w:rsidR="00526B23" w:rsidRPr="0011316A" w:rsidRDefault="00526B23" w:rsidP="0011316A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="009E4294"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254CC114">
          <v:shape id="_x0000_i1026" type="#_x0000_t75" style="width:37.5pt;height:35pt" o:ole="">
            <v:imagedata r:id="rId9" o:title=""/>
          </v:shape>
          <o:OLEObject Type="Embed" ProgID="Equation.DSMT4" ShapeID="_x0000_i1026" DrawAspect="Content" ObjectID="_1829849151" r:id="rId10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="009E4294"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4FA10D34">
          <v:shape id="_x0000_i1027" type="#_x0000_t75" style="width:37.5pt;height:35pt" o:ole="">
            <v:imagedata r:id="rId11" o:title=""/>
          </v:shape>
          <o:OLEObject Type="Embed" ProgID="Equation.DSMT4" ShapeID="_x0000_i1027" DrawAspect="Content" ObjectID="_1829849152" r:id="rId12"/>
        </w:object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="00AB0FFE"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9E4294"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="009E4294"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75EF3A3E">
          <v:shape id="_x0000_i1028" type="#_x0000_t75" style="width:37.5pt;height:35pt" o:ole="">
            <v:imagedata r:id="rId13" o:title=""/>
          </v:shape>
          <o:OLEObject Type="Embed" ProgID="Equation.DSMT4" ShapeID="_x0000_i1028" DrawAspect="Content" ObjectID="_1829849153" r:id="rId14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="009E4294"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075AA752">
          <v:shape id="_x0000_i1029" type="#_x0000_t75" style="width:37.5pt;height:35pt" o:ole="">
            <v:imagedata r:id="rId15" o:title=""/>
          </v:shape>
          <o:OLEObject Type="Embed" ProgID="Equation.DSMT4" ShapeID="_x0000_i1029" DrawAspect="Content" ObjectID="_1829849154" r:id="rId16"/>
        </w:object>
      </w:r>
    </w:p>
    <w:p w14:paraId="15060C48" w14:textId="0790FC04" w:rsidR="00526B23" w:rsidRPr="0011316A" w:rsidRDefault="00526B23" w:rsidP="0011316A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iCs/>
          <w:sz w:val="28"/>
          <w:szCs w:val="28"/>
          <w:lang w:val="nl-NL"/>
        </w:rPr>
        <w:t>Câu 3</w:t>
      </w:r>
      <w:r w:rsidRPr="0011316A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="00AC36AE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="00AC36AE" w:rsidRPr="00AC36AE">
        <w:rPr>
          <w:rFonts w:ascii="Times New Roman" w:hAnsi="Times New Roman" w:cs="Times New Roman"/>
          <w:i/>
          <w:iCs/>
          <w:sz w:val="28"/>
          <w:szCs w:val="28"/>
          <w:lang w:val="pt-BR"/>
        </w:rPr>
        <w:t xml:space="preserve">a, b, c </w:t>
      </w:r>
      <w:r w:rsidR="00AB0FFE"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tỉ lệ với </w:t>
      </w:r>
      <w:r w:rsidR="00AC36AE">
        <w:rPr>
          <w:rFonts w:ascii="Times New Roman" w:hAnsi="Times New Roman" w:cs="Times New Roman"/>
          <w:sz w:val="28"/>
          <w:szCs w:val="28"/>
        </w:rPr>
        <w:t>2, 4, 5</w:t>
      </w:r>
      <w:r w:rsidR="00AB0FFE"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hì khẳng định nào đúng?</w:t>
      </w:r>
    </w:p>
    <w:p w14:paraId="28BA1523" w14:textId="4B00DF99" w:rsidR="005B3723" w:rsidRPr="0011316A" w:rsidRDefault="005B3723" w:rsidP="0011316A">
      <w:pPr>
        <w:tabs>
          <w:tab w:val="left" w:pos="992"/>
          <w:tab w:val="left" w:pos="2127"/>
          <w:tab w:val="left" w:pos="4395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AB0FFE"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260DB95A">
          <v:shape id="_x0000_i1030" type="#_x0000_t75" style="width:57pt;height:35pt" o:ole="">
            <v:imagedata r:id="rId17" o:title=""/>
          </v:shape>
          <o:OLEObject Type="Embed" ProgID="Equation.DSMT4" ShapeID="_x0000_i1030" DrawAspect="Content" ObjectID="_1829849155" r:id="rId18"/>
        </w:object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B. </w:t>
      </w:r>
      <w:r w:rsidR="00AB0FFE"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5628E3DC">
          <v:shape id="_x0000_i1031" type="#_x0000_t75" style="width:58pt;height:35pt" o:ole="">
            <v:imagedata r:id="rId19" o:title=""/>
          </v:shape>
          <o:OLEObject Type="Embed" ProgID="Equation.DSMT4" ShapeID="_x0000_i1031" DrawAspect="Content" ObjectID="_1829849156" r:id="rId20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</w:t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</w:t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AB0FFE"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2823AE45">
          <v:shape id="_x0000_i1032" type="#_x0000_t75" style="width:58pt;height:35pt" o:ole="">
            <v:imagedata r:id="rId21" o:title=""/>
          </v:shape>
          <o:OLEObject Type="Embed" ProgID="Equation.DSMT4" ShapeID="_x0000_i1032" DrawAspect="Content" ObjectID="_1829849157" r:id="rId22"/>
        </w:object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D. </w:t>
      </w:r>
      <w:r w:rsidR="00AB0FFE"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1762C1B3">
          <v:shape id="_x0000_i1033" type="#_x0000_t75" style="width:58pt;height:35pt" o:ole="">
            <v:imagedata r:id="rId23" o:title=""/>
          </v:shape>
          <o:OLEObject Type="Embed" ProgID="Equation.DSMT4" ShapeID="_x0000_i1033" DrawAspect="Content" ObjectID="_1829849158" r:id="rId24"/>
        </w:object>
      </w:r>
    </w:p>
    <w:p w14:paraId="6EA58DF0" w14:textId="13727DA5" w:rsidR="00526B23" w:rsidRPr="0011316A" w:rsidRDefault="00526B23" w:rsidP="0011316A">
      <w:pPr>
        <w:pStyle w:val="NormalWeb"/>
        <w:spacing w:before="0" w:beforeAutospacing="0" w:after="0" w:afterAutospacing="0" w:line="276" w:lineRule="auto"/>
        <w:jc w:val="both"/>
        <w:rPr>
          <w:bCs/>
          <w:sz w:val="28"/>
          <w:szCs w:val="28"/>
        </w:rPr>
      </w:pPr>
      <w:r w:rsidRPr="0011316A">
        <w:rPr>
          <w:b/>
          <w:bCs/>
          <w:sz w:val="28"/>
          <w:szCs w:val="28"/>
        </w:rPr>
        <w:t xml:space="preserve">Câu 4. </w:t>
      </w:r>
      <w:r w:rsidR="005B3723" w:rsidRPr="0011316A">
        <w:rPr>
          <w:bCs/>
          <w:sz w:val="28"/>
          <w:szCs w:val="28"/>
        </w:rPr>
        <w:t>Cứ 10</w:t>
      </w:r>
      <w:r w:rsidR="00A94228" w:rsidRPr="0011316A">
        <w:rPr>
          <w:bCs/>
          <w:sz w:val="28"/>
          <w:szCs w:val="28"/>
        </w:rPr>
        <w:t>0kg thóc thì cho 60kg gạo. Hỏi 800kg</w:t>
      </w:r>
      <w:r w:rsidR="005B3723" w:rsidRPr="0011316A">
        <w:rPr>
          <w:bCs/>
          <w:sz w:val="28"/>
          <w:szCs w:val="28"/>
        </w:rPr>
        <w:t xml:space="preserve"> thóc thì cho bao nhiêu kilogam gạo?</w:t>
      </w:r>
    </w:p>
    <w:p w14:paraId="16735FAE" w14:textId="0B4860B7" w:rsidR="005B3723" w:rsidRPr="0011316A" w:rsidRDefault="005B3723" w:rsidP="0011316A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A94228" w:rsidRPr="0011316A">
        <w:rPr>
          <w:rFonts w:ascii="Times New Roman" w:hAnsi="Times New Roman" w:cs="Times New Roman"/>
          <w:sz w:val="28"/>
          <w:szCs w:val="28"/>
        </w:rPr>
        <w:t>48</w:t>
      </w:r>
      <w:r w:rsidRPr="0011316A">
        <w:rPr>
          <w:rFonts w:ascii="Times New Roman" w:hAnsi="Times New Roman" w:cs="Times New Roman"/>
          <w:sz w:val="28"/>
          <w:szCs w:val="28"/>
        </w:rPr>
        <w:t>00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B. </w:t>
      </w:r>
      <w:r w:rsidR="00A94228" w:rsidRPr="0011316A">
        <w:rPr>
          <w:rFonts w:ascii="Times New Roman" w:hAnsi="Times New Roman" w:cs="Times New Roman"/>
          <w:sz w:val="28"/>
          <w:szCs w:val="28"/>
        </w:rPr>
        <w:t>48</w:t>
      </w:r>
      <w:r w:rsidRPr="0011316A">
        <w:rPr>
          <w:rFonts w:ascii="Times New Roman" w:hAnsi="Times New Roman" w:cs="Times New Roman"/>
          <w:sz w:val="28"/>
          <w:szCs w:val="28"/>
        </w:rPr>
        <w:t>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="00AB0FFE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A94228" w:rsidRPr="0011316A">
        <w:rPr>
          <w:rFonts w:ascii="Times New Roman" w:hAnsi="Times New Roman" w:cs="Times New Roman"/>
          <w:bCs/>
          <w:sz w:val="28"/>
          <w:szCs w:val="28"/>
          <w:lang w:val="pt-BR"/>
        </w:rPr>
        <w:t>48</w:t>
      </w:r>
      <w:r w:rsidRPr="0011316A">
        <w:rPr>
          <w:rFonts w:ascii="Times New Roman" w:hAnsi="Times New Roman" w:cs="Times New Roman"/>
          <w:sz w:val="28"/>
          <w:szCs w:val="28"/>
        </w:rPr>
        <w:t>0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</w:t>
      </w:r>
      <w:r w:rsidR="00A94228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480</w:t>
      </w:r>
      <w:r w:rsidRPr="0011316A">
        <w:rPr>
          <w:rFonts w:ascii="Times New Roman" w:hAnsi="Times New Roman" w:cs="Times New Roman"/>
          <w:sz w:val="28"/>
          <w:szCs w:val="28"/>
        </w:rPr>
        <w:t>00kg</w:t>
      </w:r>
    </w:p>
    <w:p w14:paraId="106117F4" w14:textId="12A86732" w:rsidR="00526B23" w:rsidRPr="0011316A" w:rsidRDefault="00526B23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5.</w:t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531585" w:rsidRPr="0011316A">
        <w:rPr>
          <w:rFonts w:ascii="Times New Roman" w:hAnsi="Times New Roman" w:cs="Times New Roman"/>
          <w:sz w:val="28"/>
          <w:szCs w:val="28"/>
        </w:rPr>
        <w:t>K</w:t>
      </w:r>
      <w:r w:rsidR="00AB0FFE" w:rsidRPr="0011316A">
        <w:rPr>
          <w:rFonts w:ascii="Times New Roman" w:hAnsi="Times New Roman" w:cs="Times New Roman"/>
          <w:sz w:val="28"/>
          <w:szCs w:val="28"/>
        </w:rPr>
        <w:t xml:space="preserve">hẳng định </w:t>
      </w:r>
      <w:r w:rsidR="00531585" w:rsidRPr="0011316A">
        <w:rPr>
          <w:rFonts w:ascii="Times New Roman" w:hAnsi="Times New Roman" w:cs="Times New Roman"/>
          <w:sz w:val="28"/>
          <w:szCs w:val="28"/>
        </w:rPr>
        <w:t xml:space="preserve">nào </w:t>
      </w:r>
      <w:r w:rsidR="00AB0FFE" w:rsidRPr="0011316A">
        <w:rPr>
          <w:rFonts w:ascii="Times New Roman" w:hAnsi="Times New Roman" w:cs="Times New Roman"/>
          <w:sz w:val="28"/>
          <w:szCs w:val="28"/>
        </w:rPr>
        <w:t>dưới</w:t>
      </w:r>
      <w:r w:rsidR="00531585" w:rsidRPr="0011316A">
        <w:rPr>
          <w:rFonts w:ascii="Times New Roman" w:hAnsi="Times New Roman" w:cs="Times New Roman"/>
          <w:sz w:val="28"/>
          <w:szCs w:val="28"/>
        </w:rPr>
        <w:t xml:space="preserve"> đây là</w:t>
      </w:r>
      <w:r w:rsidR="00AB0FFE"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AB0FFE" w:rsidRPr="0011316A">
        <w:rPr>
          <w:rFonts w:ascii="Times New Roman" w:hAnsi="Times New Roman" w:cs="Times New Roman"/>
          <w:b/>
          <w:sz w:val="28"/>
          <w:szCs w:val="28"/>
        </w:rPr>
        <w:t xml:space="preserve">sai </w:t>
      </w:r>
      <w:r w:rsidR="00AB0FFE" w:rsidRPr="0011316A">
        <w:rPr>
          <w:rFonts w:ascii="Times New Roman" w:hAnsi="Times New Roman" w:cs="Times New Roman"/>
          <w:sz w:val="28"/>
          <w:szCs w:val="28"/>
        </w:rPr>
        <w:t>?</w:t>
      </w:r>
    </w:p>
    <w:p w14:paraId="7FB54587" w14:textId="533D2587" w:rsidR="00526B23" w:rsidRPr="0011316A" w:rsidRDefault="00526B23" w:rsidP="0011316A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AB0FFE" w:rsidRPr="0011316A">
        <w:rPr>
          <w:rFonts w:ascii="Times New Roman" w:hAnsi="Times New Roman" w:cs="Times New Roman"/>
          <w:position w:val="-8"/>
          <w:sz w:val="28"/>
          <w:szCs w:val="28"/>
        </w:rPr>
        <w:object w:dxaOrig="900" w:dyaOrig="400" w14:anchorId="3334EB0B">
          <v:shape id="_x0000_i1034" type="#_x0000_t75" style="width:44pt;height:19.5pt" o:ole="">
            <v:imagedata r:id="rId25" o:title=""/>
          </v:shape>
          <o:OLEObject Type="Embed" ProgID="Equation.DSMT4" ShapeID="_x0000_i1034" DrawAspect="Content" ObjectID="_1829849159" r:id="rId26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="00AB0FFE"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</w:r>
      <w:r w:rsidR="00531585"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B. </w:t>
      </w:r>
      <w:r w:rsidR="00AB0FFE" w:rsidRPr="0011316A">
        <w:rPr>
          <w:rFonts w:ascii="Times New Roman" w:hAnsi="Times New Roman" w:cs="Times New Roman"/>
          <w:position w:val="-10"/>
          <w:sz w:val="28"/>
          <w:szCs w:val="28"/>
        </w:rPr>
        <w:object w:dxaOrig="900" w:dyaOrig="420" w14:anchorId="38F6FDD6">
          <v:shape id="_x0000_i1035" type="#_x0000_t75" style="width:44pt;height:22pt" o:ole="">
            <v:imagedata r:id="rId27" o:title=""/>
          </v:shape>
          <o:OLEObject Type="Embed" ProgID="Equation.DSMT4" ShapeID="_x0000_i1035" DrawAspect="Content" ObjectID="_1829849160" r:id="rId28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C. </w:t>
      </w:r>
      <w:r w:rsidR="0075028B" w:rsidRPr="0011316A">
        <w:rPr>
          <w:rFonts w:ascii="Times New Roman" w:hAnsi="Times New Roman" w:cs="Times New Roman"/>
          <w:position w:val="-12"/>
          <w:sz w:val="28"/>
          <w:szCs w:val="28"/>
        </w:rPr>
        <w:object w:dxaOrig="1219" w:dyaOrig="440" w14:anchorId="6DB0D53A">
          <v:shape id="_x0000_i1036" type="#_x0000_t75" style="width:60pt;height:22pt" o:ole="">
            <v:imagedata r:id="rId29" o:title=""/>
          </v:shape>
          <o:OLEObject Type="Embed" ProgID="Equation.DSMT4" ShapeID="_x0000_i1036" DrawAspect="Content" ObjectID="_1829849161" r:id="rId30"/>
        </w:object>
      </w:r>
      <w:r w:rsidR="00531585"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="0075028B" w:rsidRPr="0011316A">
        <w:rPr>
          <w:rFonts w:ascii="Times New Roman" w:hAnsi="Times New Roman" w:cs="Times New Roman"/>
          <w:position w:val="-14"/>
          <w:sz w:val="28"/>
          <w:szCs w:val="28"/>
        </w:rPr>
        <w:object w:dxaOrig="1400" w:dyaOrig="420" w14:anchorId="73F8D7D9">
          <v:shape id="_x0000_i1037" type="#_x0000_t75" style="width:69pt;height:22pt" o:ole="">
            <v:imagedata r:id="rId31" o:title=""/>
          </v:shape>
          <o:OLEObject Type="Embed" ProgID="Equation.DSMT4" ShapeID="_x0000_i1037" DrawAspect="Content" ObjectID="_1829849162" r:id="rId32"/>
        </w:object>
      </w:r>
    </w:p>
    <w:p w14:paraId="32024D1D" w14:textId="77777777" w:rsidR="003A2958" w:rsidRPr="0011316A" w:rsidRDefault="00B15640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6.</w:t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3A2958" w:rsidRPr="0011316A">
        <w:rPr>
          <w:rFonts w:ascii="Times New Roman" w:hAnsi="Times New Roman" w:cs="Times New Roman"/>
          <w:sz w:val="28"/>
          <w:szCs w:val="28"/>
        </w:rPr>
        <w:t xml:space="preserve">Nếu </w:t>
      </w:r>
      <w:r w:rsidR="003A2958" w:rsidRPr="0011316A">
        <w:rPr>
          <w:rFonts w:ascii="Times New Roman" w:hAnsi="Times New Roman" w:cs="Times New Roman"/>
          <w:position w:val="-8"/>
          <w:sz w:val="28"/>
          <w:szCs w:val="28"/>
        </w:rPr>
        <w:object w:dxaOrig="840" w:dyaOrig="400" w14:anchorId="73DAACC7">
          <v:shape id="_x0000_i1038" type="#_x0000_t75" style="width:41pt;height:19.5pt" o:ole="">
            <v:imagedata r:id="rId33" o:title=""/>
          </v:shape>
          <o:OLEObject Type="Embed" ProgID="Equation.DSMT4" ShapeID="_x0000_i1038" DrawAspect="Content" ObjectID="_1829849163" r:id="rId34"/>
        </w:object>
      </w:r>
      <w:r w:rsidR="003A2958" w:rsidRPr="0011316A">
        <w:rPr>
          <w:rFonts w:ascii="Times New Roman" w:hAnsi="Times New Roman" w:cs="Times New Roman"/>
          <w:sz w:val="28"/>
          <w:szCs w:val="28"/>
        </w:rPr>
        <w:t xml:space="preserve"> thì </w:t>
      </w:r>
      <w:r w:rsidR="003A2958" w:rsidRPr="0011316A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723505F">
          <v:shape id="_x0000_i1039" type="#_x0000_t75" style="width:10.5pt;height:12pt" o:ole="">
            <v:imagedata r:id="rId35" o:title=""/>
          </v:shape>
          <o:OLEObject Type="Embed" ProgID="Equation.DSMT4" ShapeID="_x0000_i1039" DrawAspect="Content" ObjectID="_1829849164" r:id="rId36"/>
        </w:object>
      </w:r>
      <w:r w:rsidR="003A2958" w:rsidRPr="0011316A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1D551067" w14:textId="6D9BA288" w:rsidR="003A2958" w:rsidRPr="0011316A" w:rsidRDefault="003A2958" w:rsidP="0011316A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220" w:dyaOrig="300" w14:anchorId="10CF0C94">
          <v:shape id="_x0000_i1040" type="#_x0000_t75" style="width:10.5pt;height:14.5pt" o:ole="">
            <v:imagedata r:id="rId37" o:title=""/>
          </v:shape>
          <o:OLEObject Type="Embed" ProgID="Equation.DSMT4" ShapeID="_x0000_i1040" DrawAspect="Content" ObjectID="_1829849165" r:id="rId38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</w:t>
      </w:r>
      <w:r w:rsidR="00102CF0"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B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22248DA">
          <v:shape id="_x0000_i1041" type="#_x0000_t75" style="width:18pt;height:15pt" o:ole="">
            <v:imagedata r:id="rId39" o:title=""/>
          </v:shape>
          <o:OLEObject Type="Embed" ProgID="Equation.DSMT4" ShapeID="_x0000_i1041" DrawAspect="Content" ObjectID="_1829849166" r:id="rId40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C. </w:t>
      </w:r>
      <w:r w:rsidRPr="0011316A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2851D127">
          <v:shape id="_x0000_i1042" type="#_x0000_t75" style="width:15.5pt;height:14.5pt" o:ole="">
            <v:imagedata r:id="rId41" o:title=""/>
          </v:shape>
          <o:OLEObject Type="Embed" ProgID="Equation.DSMT4" ShapeID="_x0000_i1042" DrawAspect="Content" ObjectID="_1829849167" r:id="rId42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5D185AE">
          <v:shape id="_x0000_i1043" type="#_x0000_t75" style="width:18pt;height:15pt" o:ole="">
            <v:imagedata r:id="rId43" o:title=""/>
          </v:shape>
          <o:OLEObject Type="Embed" ProgID="Equation.DSMT4" ShapeID="_x0000_i1043" DrawAspect="Content" ObjectID="_1829849168" r:id="rId44"/>
        </w:object>
      </w:r>
    </w:p>
    <w:p w14:paraId="2CD22C55" w14:textId="243BA9A0" w:rsidR="00B15640" w:rsidRPr="0011316A" w:rsidRDefault="00B15640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7.</w:t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3A2958" w:rsidRPr="0011316A">
        <w:rPr>
          <w:rFonts w:ascii="Times New Roman" w:hAnsi="Times New Roman" w:cs="Times New Roman"/>
          <w:sz w:val="28"/>
          <w:szCs w:val="28"/>
        </w:rPr>
        <w:t>Hai góc được đánh dấu trong hình nào dưới đây là hai góc đối đỉnh?</w:t>
      </w:r>
    </w:p>
    <w:p w14:paraId="7F00ACC5" w14:textId="6A1E23FB" w:rsidR="003A2958" w:rsidRPr="0011316A" w:rsidRDefault="000D0D26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DE2583" wp14:editId="7664F22E">
            <wp:extent cx="1404709" cy="1263650"/>
            <wp:effectExtent l="0" t="0" r="5080" b="0"/>
            <wp:docPr id="11989443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95" t="8502" r="24714" b="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4" cy="126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 </w:t>
      </w:r>
      <w:r w:rsidR="0046611E" w:rsidRPr="0011316A">
        <w:rPr>
          <w:rFonts w:ascii="Times New Roman" w:hAnsi="Times New Roman" w:cs="Times New Roman"/>
          <w:sz w:val="28"/>
          <w:szCs w:val="28"/>
        </w:rPr>
        <w:t xml:space="preserve">  </w:t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EC6059"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603E039" wp14:editId="5E8A8281">
            <wp:extent cx="1168400" cy="1257158"/>
            <wp:effectExtent l="0" t="0" r="0" b="0"/>
            <wp:docPr id="208392139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937" r="40774" b="11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534" cy="127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   </w:t>
      </w:r>
      <w:r w:rsidR="00EC6059"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FF2DAE" wp14:editId="18F111A6">
            <wp:extent cx="1447342" cy="1270000"/>
            <wp:effectExtent l="0" t="0" r="635" b="0"/>
            <wp:docPr id="4174208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05" t="18597" r="11495" b="35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490" cy="128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11316A"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FC45376" wp14:editId="69C29D6C">
            <wp:extent cx="1287213" cy="1123584"/>
            <wp:effectExtent l="0" t="0" r="8255" b="0"/>
            <wp:docPr id="96708799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2" t="24830" r="14943" b="5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622" cy="113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11A3792E" w14:textId="7AADB28C" w:rsidR="003A2958" w:rsidRPr="0011316A" w:rsidRDefault="003A2958" w:rsidP="0011316A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</w:rPr>
        <w:t>A. Hình 1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 </w:t>
      </w:r>
      <w:r w:rsidRPr="0011316A">
        <w:rPr>
          <w:rFonts w:ascii="Times New Roman" w:hAnsi="Times New Roman" w:cs="Times New Roman"/>
          <w:sz w:val="28"/>
          <w:szCs w:val="28"/>
        </w:rPr>
        <w:t xml:space="preserve"> B. Hình 2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="00EC6059"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 xml:space="preserve">C. Hình 3.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EC6059" w:rsidRPr="0011316A">
        <w:rPr>
          <w:rFonts w:ascii="Times New Roman" w:hAnsi="Times New Roman" w:cs="Times New Roman"/>
          <w:sz w:val="28"/>
          <w:szCs w:val="28"/>
        </w:rPr>
        <w:t xml:space="preserve">   </w:t>
      </w:r>
      <w:r w:rsidRPr="0011316A">
        <w:rPr>
          <w:rFonts w:ascii="Times New Roman" w:hAnsi="Times New Roman" w:cs="Times New Roman"/>
          <w:sz w:val="28"/>
          <w:szCs w:val="28"/>
        </w:rPr>
        <w:t>D. Hình 4.</w:t>
      </w:r>
    </w:p>
    <w:p w14:paraId="734B2876" w14:textId="77777777" w:rsidR="00102CF0" w:rsidRPr="0011316A" w:rsidRDefault="00B15640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8.</w:t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412294" w:rsidRPr="0011316A">
        <w:rPr>
          <w:rFonts w:ascii="Times New Roman" w:hAnsi="Times New Roman" w:cs="Times New Roman"/>
          <w:sz w:val="28"/>
          <w:szCs w:val="28"/>
        </w:rPr>
        <w:t xml:space="preserve">Cho đường thẳng d cắt hai đường thẳng a và b. </w:t>
      </w:r>
    </w:p>
    <w:p w14:paraId="0EB20A64" w14:textId="502D4209" w:rsidR="00B15640" w:rsidRPr="0011316A" w:rsidRDefault="00412294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Nếu trong các góc tạo thành có một cặp góc so le trong bằng nhau thì:</w:t>
      </w:r>
    </w:p>
    <w:p w14:paraId="00BC3653" w14:textId="11760AA2" w:rsidR="00412294" w:rsidRPr="0011316A" w:rsidRDefault="00412294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. </w:t>
      </w:r>
      <w:r w:rsidR="00102CF0" w:rsidRPr="0011316A">
        <w:rPr>
          <w:rFonts w:ascii="Times New Roman" w:hAnsi="Times New Roman" w:cs="Times New Roman"/>
          <w:sz w:val="28"/>
          <w:szCs w:val="28"/>
        </w:rPr>
        <w:t>đường thẳng a cắt đường thẳng b.</w:t>
      </w:r>
    </w:p>
    <w:p w14:paraId="0754C12E" w14:textId="57F87315" w:rsidR="00412294" w:rsidRPr="0011316A" w:rsidRDefault="00412294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B. </w:t>
      </w:r>
      <w:r w:rsidR="00102CF0" w:rsidRPr="0011316A">
        <w:rPr>
          <w:rFonts w:ascii="Times New Roman" w:hAnsi="Times New Roman" w:cs="Times New Roman"/>
          <w:sz w:val="28"/>
          <w:szCs w:val="28"/>
        </w:rPr>
        <w:t xml:space="preserve">đường thẳng a và </w:t>
      </w:r>
      <w:r w:rsidR="006F60E6" w:rsidRPr="0011316A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="00102CF0" w:rsidRPr="0011316A">
        <w:rPr>
          <w:rFonts w:ascii="Times New Roman" w:hAnsi="Times New Roman" w:cs="Times New Roman"/>
          <w:sz w:val="28"/>
          <w:szCs w:val="28"/>
        </w:rPr>
        <w:t>b song song với nhau.</w:t>
      </w:r>
    </w:p>
    <w:p w14:paraId="75A28A62" w14:textId="00444FE1" w:rsidR="00412294" w:rsidRPr="0011316A" w:rsidRDefault="00412294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C. đường thẳng a vuông góc với đường thẳng b.</w:t>
      </w:r>
    </w:p>
    <w:p w14:paraId="733EFBDC" w14:textId="792ECF89" w:rsidR="00412294" w:rsidRDefault="00412294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D. đường thẳng a trùng với đường thẳng b.</w:t>
      </w:r>
    </w:p>
    <w:p w14:paraId="1624ED23" w14:textId="77777777" w:rsidR="00B07FA9" w:rsidRPr="0011316A" w:rsidRDefault="00B07FA9" w:rsidP="0011316A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14:paraId="4480B7BF" w14:textId="49A9C38B" w:rsidR="00526B23" w:rsidRPr="0011316A" w:rsidRDefault="00526B23" w:rsidP="0011316A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II. </w:t>
      </w:r>
      <w:r w:rsidR="005B3723" w:rsidRPr="0011316A">
        <w:rPr>
          <w:rFonts w:ascii="Times New Roman" w:hAnsi="Times New Roman" w:cs="Times New Roman"/>
          <w:b/>
          <w:sz w:val="28"/>
          <w:szCs w:val="28"/>
          <w:lang w:val="pt-BR"/>
        </w:rPr>
        <w:t xml:space="preserve">TỰ LUẬN </w:t>
      </w: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(8 điểm)</w:t>
      </w:r>
    </w:p>
    <w:p w14:paraId="1915F86D" w14:textId="61127555" w:rsidR="00526B23" w:rsidRPr="0011316A" w:rsidRDefault="00336B4D" w:rsidP="0011316A">
      <w:pPr>
        <w:spacing w:before="60" w:after="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>Bài 1 (1,5</w:t>
      </w:r>
      <w:r w:rsidR="00526B23" w:rsidRPr="0011316A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 điểm): </w:t>
      </w:r>
      <w:r w:rsidR="00526B23"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68B1ED65" w14:textId="77777777" w:rsidR="00A55554" w:rsidRPr="0011316A" w:rsidRDefault="00336B4D" w:rsidP="001131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1F3FCCFC">
          <v:shape id="_x0000_i1044" type="#_x0000_t75" style="width:41pt;height:35pt" o:ole="">
            <v:imagedata r:id="rId49" o:title=""/>
          </v:shape>
          <o:OLEObject Type="Embed" ProgID="Equation.DSMT4" ShapeID="_x0000_i1044" DrawAspect="Content" ObjectID="_1829849169" r:id="rId50"/>
        </w:object>
      </w:r>
      <w:r w:rsidR="00526B23" w:rsidRPr="0011316A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079" w:dyaOrig="720" w14:anchorId="76E2BB16">
          <v:shape id="_x0000_i1045" type="#_x0000_t75" style="width:103.5pt;height:37pt" o:ole="">
            <v:imagedata r:id="rId51" o:title=""/>
          </v:shape>
          <o:OLEObject Type="Embed" ProgID="Equation.DSMT4" ShapeID="_x0000_i1045" DrawAspect="Content" ObjectID="_1829849170" r:id="rId52"/>
        </w:object>
      </w:r>
      <w:r w:rsidR="00526B23" w:rsidRPr="0011316A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11316A">
        <w:rPr>
          <w:rFonts w:ascii="Times New Roman" w:hAnsi="Times New Roman" w:cs="Times New Roman"/>
          <w:sz w:val="28"/>
          <w:szCs w:val="28"/>
        </w:rPr>
        <w:t xml:space="preserve">c) </w:t>
      </w:r>
      <w:r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320" w:dyaOrig="840" w14:anchorId="5CE5AB8B">
          <v:shape id="_x0000_i1046" type="#_x0000_t75" style="width:166.5pt;height:42pt" o:ole="">
            <v:imagedata r:id="rId53" o:title=""/>
          </v:shape>
          <o:OLEObject Type="Embed" ProgID="Equation.DSMT4" ShapeID="_x0000_i1046" DrawAspect="Content" ObjectID="_1829849171" r:id="rId54"/>
        </w:object>
      </w:r>
      <w:r w:rsidR="00526B23"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="00A55554" w:rsidRPr="0011316A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6E7DC2A" w14:textId="2D8F2CAE" w:rsidR="00526B23" w:rsidRPr="0011316A" w:rsidRDefault="00526B23" w:rsidP="0011316A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2 (2 điểm): </w:t>
      </w:r>
      <w:r w:rsidR="00336B4D" w:rsidRPr="0011316A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="00336B4D"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00" w14:anchorId="1459093E">
          <v:shape id="_x0000_i1047" type="#_x0000_t75" style="width:24pt;height:15pt" o:ole="">
            <v:imagedata r:id="rId55" o:title=""/>
          </v:shape>
          <o:OLEObject Type="Embed" ProgID="Equation.DSMT4" ShapeID="_x0000_i1047" DrawAspect="Content" ObjectID="_1829849172" r:id="rId56"/>
        </w:object>
      </w:r>
      <w:r w:rsidRPr="0011316A">
        <w:rPr>
          <w:rFonts w:ascii="Times New Roman" w:hAnsi="Times New Roman" w:cs="Times New Roman"/>
          <w:bCs/>
          <w:sz w:val="28"/>
          <w:szCs w:val="28"/>
        </w:rPr>
        <w:t>biết</w:t>
      </w:r>
      <w:r w:rsidR="003B082A" w:rsidRPr="0011316A">
        <w:rPr>
          <w:rFonts w:ascii="Times New Roman" w:hAnsi="Times New Roman" w:cs="Times New Roman"/>
          <w:bCs/>
          <w:sz w:val="28"/>
          <w:szCs w:val="28"/>
        </w:rPr>
        <w:t>:</w:t>
      </w:r>
    </w:p>
    <w:p w14:paraId="3F12E359" w14:textId="02E9C2C5" w:rsidR="003B082A" w:rsidRPr="0011316A" w:rsidRDefault="003B082A" w:rsidP="0011316A">
      <w:pPr>
        <w:spacing w:before="60" w:after="60"/>
        <w:ind w:right="-6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00" w:dyaOrig="720" w14:anchorId="3A3369BA">
          <v:shape id="_x0000_i1048" type="#_x0000_t75" style="width:54pt;height:35pt" o:ole="">
            <v:imagedata r:id="rId57" o:title=""/>
          </v:shape>
          <o:OLEObject Type="Embed" ProgID="Equation.DSMT4" ShapeID="_x0000_i1048" DrawAspect="Content" ObjectID="_1829849173" r:id="rId58"/>
        </w:object>
      </w:r>
      <w:r w:rsidR="00A55554" w:rsidRPr="0011316A">
        <w:rPr>
          <w:rFonts w:ascii="Times New Roman" w:hAnsi="Times New Roman" w:cs="Times New Roman"/>
          <w:sz w:val="28"/>
          <w:szCs w:val="28"/>
        </w:rPr>
        <w:tab/>
      </w:r>
      <w:r w:rsidR="0046611E"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 xml:space="preserve">b) </w:t>
      </w:r>
      <w:r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620" w:dyaOrig="780" w14:anchorId="616BE680">
          <v:shape id="_x0000_i1049" type="#_x0000_t75" style="width:81pt;height:39pt" o:ole="">
            <v:imagedata r:id="rId59" o:title=""/>
          </v:shape>
          <o:OLEObject Type="Embed" ProgID="Equation.DSMT4" ShapeID="_x0000_i1049" DrawAspect="Content" ObjectID="_1829849174" r:id="rId60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c) </w:t>
      </w:r>
      <w:r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520" w:dyaOrig="720" w14:anchorId="0376A5DA">
          <v:shape id="_x0000_i1050" type="#_x0000_t75" style="width:76pt;height:37pt" o:ole="">
            <v:imagedata r:id="rId61" o:title=""/>
          </v:shape>
          <o:OLEObject Type="Embed" ProgID="Equation.DSMT4" ShapeID="_x0000_i1050" DrawAspect="Content" ObjectID="_1829849175" r:id="rId62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>d)</w:t>
      </w:r>
      <w:r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20" w:dyaOrig="360" w14:anchorId="40C79E49">
          <v:shape id="_x0000_i1051" type="#_x0000_t75" style="width:46pt;height:18pt" o:ole="">
            <v:imagedata r:id="rId63" o:title=""/>
          </v:shape>
          <o:OLEObject Type="Embed" ProgID="Equation.DSMT4" ShapeID="_x0000_i1051" DrawAspect="Content" ObjectID="_1829849176" r:id="rId64"/>
        </w:object>
      </w:r>
      <w:r w:rsidR="00A55554" w:rsidRPr="0011316A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11316A">
        <w:rPr>
          <w:position w:val="-12"/>
          <w:sz w:val="28"/>
          <w:szCs w:val="28"/>
        </w:rPr>
        <w:object w:dxaOrig="1160" w:dyaOrig="360" w14:anchorId="22976CB7">
          <v:shape id="_x0000_i1052" type="#_x0000_t75" style="width:58pt;height:18pt" o:ole="">
            <v:imagedata r:id="rId65" o:title=""/>
          </v:shape>
          <o:OLEObject Type="Embed" ProgID="Equation.DSMT4" ShapeID="_x0000_i1052" DrawAspect="Content" ObjectID="_1829849177" r:id="rId66"/>
        </w:object>
      </w:r>
    </w:p>
    <w:p w14:paraId="2E8172C2" w14:textId="6F33243B" w:rsidR="00A55554" w:rsidRPr="0011316A" w:rsidRDefault="00DF73E7" w:rsidP="001131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ài 3 (1,5 điểm): </w:t>
      </w:r>
      <w:r w:rsidR="003B082A" w:rsidRPr="0011316A">
        <w:rPr>
          <w:rFonts w:ascii="Times New Roman" w:hAnsi="Times New Roman" w:cs="Times New Roman"/>
          <w:sz w:val="28"/>
          <w:szCs w:val="28"/>
        </w:rPr>
        <w:t>Số học sinh</w:t>
      </w:r>
      <w:r w:rsidR="00A94228" w:rsidRPr="0011316A">
        <w:rPr>
          <w:rFonts w:ascii="Times New Roman" w:hAnsi="Times New Roman" w:cs="Times New Roman"/>
          <w:sz w:val="28"/>
          <w:szCs w:val="28"/>
        </w:rPr>
        <w:t xml:space="preserve"> giỏi của</w:t>
      </w:r>
      <w:r w:rsidR="003B082A" w:rsidRPr="0011316A">
        <w:rPr>
          <w:rFonts w:ascii="Times New Roman" w:hAnsi="Times New Roman" w:cs="Times New Roman"/>
          <w:sz w:val="28"/>
          <w:szCs w:val="28"/>
        </w:rPr>
        <w:t xml:space="preserve"> ba khối 6, 7, 8 của một trường THCS tỉ lệ thuận với các số 8; 6; 7.</w:t>
      </w:r>
      <w:r w:rsidR="00A55554" w:rsidRPr="0011316A">
        <w:rPr>
          <w:rFonts w:ascii="Times New Roman" w:hAnsi="Times New Roman" w:cs="Times New Roman"/>
          <w:sz w:val="28"/>
          <w:szCs w:val="28"/>
        </w:rPr>
        <w:t xml:space="preserve"> Biết rằng </w:t>
      </w:r>
      <w:r w:rsidR="00A94228" w:rsidRPr="0011316A">
        <w:rPr>
          <w:rFonts w:ascii="Times New Roman" w:hAnsi="Times New Roman" w:cs="Times New Roman"/>
          <w:sz w:val="28"/>
          <w:szCs w:val="28"/>
        </w:rPr>
        <w:t xml:space="preserve">tổng </w:t>
      </w:r>
      <w:r w:rsidR="00A55554" w:rsidRPr="0011316A">
        <w:rPr>
          <w:rFonts w:ascii="Times New Roman" w:hAnsi="Times New Roman" w:cs="Times New Roman"/>
          <w:sz w:val="28"/>
          <w:szCs w:val="28"/>
        </w:rPr>
        <w:t xml:space="preserve">số học sinh </w:t>
      </w:r>
      <w:r w:rsidR="00A94228" w:rsidRPr="0011316A">
        <w:rPr>
          <w:rFonts w:ascii="Times New Roman" w:hAnsi="Times New Roman" w:cs="Times New Roman"/>
          <w:sz w:val="28"/>
          <w:szCs w:val="28"/>
        </w:rPr>
        <w:t>giỏi của cả 3 khối là 210</w:t>
      </w:r>
      <w:r w:rsidR="00A55554" w:rsidRPr="0011316A">
        <w:rPr>
          <w:rFonts w:ascii="Times New Roman" w:hAnsi="Times New Roman" w:cs="Times New Roman"/>
          <w:sz w:val="28"/>
          <w:szCs w:val="28"/>
        </w:rPr>
        <w:t xml:space="preserve"> học sinh. Tính số học sinh </w:t>
      </w:r>
      <w:r w:rsidR="00A94228" w:rsidRPr="0011316A">
        <w:rPr>
          <w:rFonts w:ascii="Times New Roman" w:hAnsi="Times New Roman" w:cs="Times New Roman"/>
          <w:sz w:val="28"/>
          <w:szCs w:val="28"/>
        </w:rPr>
        <w:t xml:space="preserve">giỏi của </w:t>
      </w:r>
      <w:r w:rsidR="00A55554" w:rsidRPr="0011316A">
        <w:rPr>
          <w:rFonts w:ascii="Times New Roman" w:hAnsi="Times New Roman" w:cs="Times New Roman"/>
          <w:sz w:val="28"/>
          <w:szCs w:val="28"/>
        </w:rPr>
        <w:t>mỗi khối.</w:t>
      </w:r>
    </w:p>
    <w:p w14:paraId="3711F161" w14:textId="738209F8" w:rsidR="00526B23" w:rsidRPr="0011316A" w:rsidRDefault="00526B23" w:rsidP="001131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4 (1điểm): </w:t>
      </w:r>
      <w:r w:rsidR="00A55554" w:rsidRPr="0011316A">
        <w:rPr>
          <w:rFonts w:ascii="Times New Roman" w:hAnsi="Times New Roman" w:cs="Times New Roman"/>
          <w:sz w:val="28"/>
          <w:szCs w:val="28"/>
        </w:rPr>
        <w:t>Một bể nước hình hộp chữ nhật có chiều dài 3m, chiều rộng 2m, chiều cao 2m.</w:t>
      </w:r>
    </w:p>
    <w:p w14:paraId="52DE398E" w14:textId="423A855A" w:rsidR="00A55554" w:rsidRPr="0011316A" w:rsidRDefault="003F2CB8" w:rsidP="0011316A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a) </w:t>
      </w:r>
      <w:r w:rsidR="00A55554"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Tính thể tích bể nước.</w:t>
      </w:r>
    </w:p>
    <w:p w14:paraId="5A1AB3F9" w14:textId="55CA325A" w:rsidR="003F2CB8" w:rsidRPr="0011316A" w:rsidRDefault="003F2CB8" w:rsidP="004B4D06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b) Lúc đầu bể không có nước. Người ta lắp một vòi nước, mỗi phút chảy được </w:t>
      </w:r>
      <w:r w:rsidR="00A94228"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0,25m</w:t>
      </w:r>
      <w:r w:rsidR="00A94228" w:rsidRPr="0011316A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3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nước. Hỏi sau</w:t>
      </w:r>
      <w:r w:rsidR="003F04A7"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bao lâu</w:t>
      </w:r>
      <w:r w:rsidR="00A94228"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thì vòi nước chảy đầy bể ?</w:t>
      </w:r>
    </w:p>
    <w:p w14:paraId="6BF9B5B4" w14:textId="13F0A6F7" w:rsidR="0046611E" w:rsidRPr="0011316A" w:rsidRDefault="00A55554" w:rsidP="0011316A">
      <w:pPr>
        <w:spacing w:after="0"/>
        <w:rPr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Bài 5 (1</w:t>
      </w:r>
      <w:r w:rsidR="00526B23"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,5 điểm): </w:t>
      </w:r>
      <w:r w:rsidR="003F2CB8" w:rsidRPr="0011316A">
        <w:rPr>
          <w:rFonts w:ascii="Times New Roman" w:hAnsi="Times New Roman" w:cs="Times New Roman"/>
          <w:sz w:val="28"/>
          <w:szCs w:val="28"/>
        </w:rPr>
        <w:t>Cho hình vẽ bên, biết</w:t>
      </w:r>
      <w:r w:rsidR="00534296" w:rsidRPr="0011316A">
        <w:rPr>
          <w:rFonts w:ascii="Times New Roman" w:hAnsi="Times New Roman" w:cs="Times New Roman"/>
          <w:sz w:val="28"/>
          <w:szCs w:val="28"/>
        </w:rPr>
        <w:t xml:space="preserve">: </w:t>
      </w:r>
      <w:r w:rsidR="0011316A" w:rsidRPr="0011316A">
        <w:rPr>
          <w:position w:val="-12"/>
          <w:sz w:val="28"/>
          <w:szCs w:val="28"/>
        </w:rPr>
        <w:object w:dxaOrig="999" w:dyaOrig="460" w14:anchorId="277CEB1B">
          <v:shape id="_x0000_i1053" type="#_x0000_t75" style="width:50pt;height:23.5pt" o:ole="">
            <v:imagedata r:id="rId67" o:title=""/>
          </v:shape>
          <o:OLEObject Type="Embed" ProgID="Equation.DSMT4" ShapeID="_x0000_i1053" DrawAspect="Content" ObjectID="_1829849178" r:id="rId68"/>
        </w:object>
      </w:r>
      <w:r w:rsidR="00534296" w:rsidRPr="0011316A">
        <w:rPr>
          <w:sz w:val="28"/>
          <w:szCs w:val="28"/>
        </w:rPr>
        <w:t>.</w:t>
      </w:r>
      <w:r w:rsidR="00BD37E0" w:rsidRPr="0011316A">
        <w:rPr>
          <w:sz w:val="28"/>
          <w:szCs w:val="28"/>
        </w:rPr>
        <w:t xml:space="preserve"> </w:t>
      </w:r>
    </w:p>
    <w:p w14:paraId="4665DA46" w14:textId="01B731AF" w:rsidR="00526B23" w:rsidRPr="0011316A" w:rsidRDefault="00BD37E0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(Học sinh không cần vẽ hình vào bài)</w:t>
      </w:r>
    </w:p>
    <w:p w14:paraId="58B84027" w14:textId="44418232" w:rsidR="00534296" w:rsidRPr="0011316A" w:rsidRDefault="00534296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Chứng minh rằng: </w:t>
      </w:r>
      <w:r w:rsidR="0011316A" w:rsidRPr="0011316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11316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</w:rPr>
        <w:t xml:space="preserve">// </w:t>
      </w:r>
      <w:r w:rsidR="0011316A" w:rsidRPr="0011316A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06C6D397" w14:textId="46D5DC3B" w:rsidR="00534296" w:rsidRPr="0011316A" w:rsidRDefault="00534296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b) Tính số đo góc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639" w:dyaOrig="400" w14:anchorId="01E94A04">
          <v:shape id="_x0000_i1054" type="#_x0000_t75" style="width:31.5pt;height:19.5pt" o:ole="">
            <v:imagedata r:id="rId69" o:title=""/>
          </v:shape>
          <o:OLEObject Type="Embed" ProgID="Equation.DSMT4" ShapeID="_x0000_i1054" DrawAspect="Content" ObjectID="_1829849179" r:id="rId70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156EB06B" w14:textId="46279584" w:rsidR="00534296" w:rsidRPr="0011316A" w:rsidRDefault="00534296" w:rsidP="0011316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c) Cho C</w:t>
      </w:r>
      <w:r w:rsidRPr="0011316A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Pr="0011316A">
        <w:rPr>
          <w:rFonts w:ascii="Times New Roman" w:hAnsi="Times New Roman" w:cs="Times New Roman"/>
          <w:sz w:val="28"/>
          <w:szCs w:val="28"/>
        </w:rPr>
        <w:t xml:space="preserve">là tia phân giác của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660" w:dyaOrig="400" w14:anchorId="1CB2B205">
          <v:shape id="_x0000_i1055" type="#_x0000_t75" style="width:31.5pt;height:19.5pt" o:ole="">
            <v:imagedata r:id="rId71" o:title=""/>
          </v:shape>
          <o:OLEObject Type="Embed" ProgID="Equation.DSMT4" ShapeID="_x0000_i1055" DrawAspect="Content" ObjectID="_1829849180" r:id="rId72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. Tính số đo góc </w:t>
      </w:r>
      <w:r w:rsidR="0011316A" w:rsidRPr="0011316A">
        <w:rPr>
          <w:rFonts w:ascii="Times New Roman" w:hAnsi="Times New Roman" w:cs="Times New Roman"/>
          <w:position w:val="-12"/>
          <w:sz w:val="28"/>
          <w:szCs w:val="28"/>
        </w:rPr>
        <w:object w:dxaOrig="380" w:dyaOrig="460" w14:anchorId="2ADE28F2">
          <v:shape id="_x0000_i1056" type="#_x0000_t75" style="width:19pt;height:22.5pt" o:ole="">
            <v:imagedata r:id="rId73" o:title=""/>
          </v:shape>
          <o:OLEObject Type="Embed" ProgID="Equation.DSMT4" ShapeID="_x0000_i1056" DrawAspect="Content" ObjectID="_1829849181" r:id="rId74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6B6850FA" w14:textId="6E671FE0" w:rsidR="0011316A" w:rsidRDefault="006B2D2B" w:rsidP="0011316A">
      <w:pPr>
        <w:rPr>
          <w:rFonts w:ascii="Times New Roman" w:hAnsi="Times New Roman" w:cs="Times New Roman"/>
          <w:sz w:val="28"/>
          <w:szCs w:val="28"/>
        </w:rPr>
      </w:pPr>
      <w:r w:rsidRPr="006B2D2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C9F708C" wp14:editId="0D20E2F5">
            <wp:extent cx="2108200" cy="1880430"/>
            <wp:effectExtent l="0" t="0" r="0" b="0"/>
            <wp:docPr id="35604623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25" cy="1884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67642" w14:textId="53A49155" w:rsidR="00A55554" w:rsidRPr="0011316A" w:rsidRDefault="00A55554" w:rsidP="0011316A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6 (0,5 điểm): </w:t>
      </w:r>
      <w:r w:rsidRPr="0011316A">
        <w:rPr>
          <w:rFonts w:ascii="Times New Roman" w:hAnsi="Times New Roman" w:cs="Times New Roman"/>
          <w:sz w:val="28"/>
          <w:szCs w:val="28"/>
        </w:rPr>
        <w:t xml:space="preserve">Cho </w:t>
      </w:r>
      <w:r w:rsidR="00725658" w:rsidRPr="0011316A">
        <w:rPr>
          <w:rFonts w:ascii="Times New Roman" w:hAnsi="Times New Roman" w:cs="Times New Roman"/>
          <w:i/>
          <w:sz w:val="28"/>
          <w:szCs w:val="28"/>
        </w:rPr>
        <w:t>a, b, c</w:t>
      </w:r>
      <w:r w:rsidR="00725658" w:rsidRPr="0011316A">
        <w:rPr>
          <w:rFonts w:ascii="Times New Roman" w:hAnsi="Times New Roman" w:cs="Times New Roman"/>
          <w:sz w:val="28"/>
          <w:szCs w:val="28"/>
        </w:rPr>
        <w:t xml:space="preserve"> là ba số thực khác 0, thỏa mãn điều kiện:</w:t>
      </w:r>
    </w:p>
    <w:p w14:paraId="3B3FF4E1" w14:textId="0BA92793" w:rsidR="00725658" w:rsidRPr="0011316A" w:rsidRDefault="00725658" w:rsidP="001131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3540" w:dyaOrig="720" w14:anchorId="1FA23AD3">
          <v:shape id="_x0000_i1057" type="#_x0000_t75" style="width:174pt;height:35pt" o:ole="">
            <v:imagedata r:id="rId76" o:title=""/>
          </v:shape>
          <o:OLEObject Type="Embed" ProgID="Equation.DSMT4" ShapeID="_x0000_i1057" DrawAspect="Content" ObjectID="_1829849182" r:id="rId77"/>
        </w:object>
      </w:r>
    </w:p>
    <w:p w14:paraId="735FDB16" w14:textId="2B6E4FBB" w:rsidR="00725658" w:rsidRPr="0011316A" w:rsidRDefault="00725658" w:rsidP="0011316A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  <w:r w:rsidRPr="0011316A">
        <w:rPr>
          <w:rFonts w:ascii="Times New Roman" w:hAnsi="Times New Roman" w:cs="Times New Roman"/>
          <w:position w:val="-32"/>
          <w:sz w:val="28"/>
          <w:szCs w:val="28"/>
        </w:rPr>
        <w:object w:dxaOrig="3019" w:dyaOrig="780" w14:anchorId="52BCA31C">
          <v:shape id="_x0000_i1058" type="#_x0000_t75" style="width:148.5pt;height:38.5pt" o:ole="">
            <v:imagedata r:id="rId78" o:title=""/>
          </v:shape>
          <o:OLEObject Type="Embed" ProgID="Equation.DSMT4" ShapeID="_x0000_i1058" DrawAspect="Content" ObjectID="_1829849183" r:id="rId79"/>
        </w:object>
      </w:r>
    </w:p>
    <w:bookmarkEnd w:id="3"/>
    <w:p w14:paraId="4C738692" w14:textId="77777777" w:rsidR="00526B23" w:rsidRPr="0046611E" w:rsidRDefault="00526B23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HẾT</w:t>
      </w:r>
    </w:p>
    <w:bookmarkEnd w:id="4"/>
    <w:p w14:paraId="06FE7266" w14:textId="4D306AF1" w:rsidR="006A21E8" w:rsidRPr="0046611E" w:rsidRDefault="006A21E8" w:rsidP="0046611E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46611E">
        <w:rPr>
          <w:rFonts w:ascii="Times New Roman" w:eastAsia="Times New Roman" w:hAnsi="Times New Roman" w:cs="Times New Roman"/>
          <w:b/>
          <w:sz w:val="26"/>
          <w:szCs w:val="26"/>
        </w:rP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6A21E8" w:rsidRPr="0046611E" w14:paraId="7CAC9BB6" w14:textId="77777777" w:rsidTr="00832491">
        <w:tc>
          <w:tcPr>
            <w:tcW w:w="4211" w:type="dxa"/>
          </w:tcPr>
          <w:p w14:paraId="5866D0C2" w14:textId="77777777" w:rsidR="006A21E8" w:rsidRPr="0046611E" w:rsidRDefault="006A21E8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7B638A66" w14:textId="77777777" w:rsidR="006A21E8" w:rsidRPr="0046611E" w:rsidRDefault="006A21E8" w:rsidP="0046611E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34C168C9" w14:textId="458FA748" w:rsidR="006A21E8" w:rsidRPr="0046611E" w:rsidRDefault="006A21E8" w:rsidP="0046611E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Ề </w:t>
            </w:r>
            <w:r w:rsidR="00F47E48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1</w:t>
            </w: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7ADDB910" w14:textId="0C7E3182" w:rsidR="006A21E8" w:rsidRPr="0046611E" w:rsidRDefault="006A21E8" w:rsidP="0046611E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ƯỚNG DẪN CHẤM KIỂM TRA </w:t>
            </w:r>
            <w:r w:rsidR="00832491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UỐI KÌ I</w:t>
            </w:r>
          </w:p>
          <w:p w14:paraId="2711970C" w14:textId="77777777" w:rsidR="006A21E8" w:rsidRPr="0046611E" w:rsidRDefault="006A21E8" w:rsidP="0046611E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68DC6120" w14:textId="77777777" w:rsidR="006A21E8" w:rsidRPr="0046611E" w:rsidRDefault="006A21E8" w:rsidP="0046611E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 TOÁN 7</w:t>
            </w:r>
          </w:p>
          <w:p w14:paraId="69870A8C" w14:textId="77777777" w:rsidR="006A21E8" w:rsidRPr="0046611E" w:rsidRDefault="006A21E8" w:rsidP="0046611E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04DE82D1" w14:textId="7DDAA55B" w:rsidR="006A21E8" w:rsidRPr="0046611E" w:rsidRDefault="00725658" w:rsidP="0046611E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I. TRẮC NGHIỆM (2 điểm)</w:t>
      </w:r>
      <w:r w:rsidR="00845594" w:rsidRPr="0046611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A21E8" w:rsidRPr="0046611E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531585" w:rsidRPr="0046611E" w14:paraId="17D07EF5" w14:textId="2704E706" w:rsidTr="00531585">
        <w:trPr>
          <w:jc w:val="center"/>
        </w:trPr>
        <w:tc>
          <w:tcPr>
            <w:tcW w:w="1255" w:type="dxa"/>
          </w:tcPr>
          <w:p w14:paraId="674D3C67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19132944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0F22D41F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46306880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4A25DC07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021F9452" w14:textId="67D2397C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1089B7AD" w14:textId="06F4356C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0E582FEF" w14:textId="61B22EDF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6833A443" w14:textId="0BBD1B86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531585" w:rsidRPr="0046611E" w14:paraId="4FECA099" w14:textId="20318046" w:rsidTr="00531585">
        <w:trPr>
          <w:jc w:val="center"/>
        </w:trPr>
        <w:tc>
          <w:tcPr>
            <w:tcW w:w="1255" w:type="dxa"/>
          </w:tcPr>
          <w:p w14:paraId="34A328D7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72627D8B" w14:textId="77777777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70" w:type="dxa"/>
            <w:vAlign w:val="center"/>
          </w:tcPr>
          <w:p w14:paraId="47773B9A" w14:textId="0404FB03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7" w:type="dxa"/>
            <w:vAlign w:val="center"/>
          </w:tcPr>
          <w:p w14:paraId="44365165" w14:textId="517127A1" w:rsidR="00531585" w:rsidRPr="0046611E" w:rsidRDefault="00531585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  <w:vAlign w:val="center"/>
          </w:tcPr>
          <w:p w14:paraId="72DD7059" w14:textId="4E38B02B" w:rsidR="00531585" w:rsidRPr="0046611E" w:rsidRDefault="00A5462C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24" w:type="dxa"/>
          </w:tcPr>
          <w:p w14:paraId="2612C06B" w14:textId="274CCEE0" w:rsidR="00531585" w:rsidRPr="0046611E" w:rsidRDefault="00845594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386C8B2F" w14:textId="1FAA0E43" w:rsidR="00531585" w:rsidRPr="0046611E" w:rsidRDefault="006F60E6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37245A66" w14:textId="30D8A240" w:rsidR="00531585" w:rsidRPr="0046611E" w:rsidRDefault="006F60E6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08ACCA1C" w14:textId="6BA665F1" w:rsidR="00531585" w:rsidRPr="0046611E" w:rsidRDefault="006F60E6" w:rsidP="0046611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504A99C7" w14:textId="77777777" w:rsidR="00725658" w:rsidRPr="0046611E" w:rsidRDefault="00725658" w:rsidP="0046611E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1345"/>
        <w:gridCol w:w="6840"/>
        <w:gridCol w:w="1350"/>
      </w:tblGrid>
      <w:tr w:rsidR="006A21E8" w:rsidRPr="0046611E" w14:paraId="1A3EE3B7" w14:textId="77777777" w:rsidTr="0046611E">
        <w:tc>
          <w:tcPr>
            <w:tcW w:w="1345" w:type="dxa"/>
          </w:tcPr>
          <w:p w14:paraId="1CA94837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40" w:type="dxa"/>
          </w:tcPr>
          <w:p w14:paraId="2544267F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350" w:type="dxa"/>
          </w:tcPr>
          <w:p w14:paraId="428598AC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6A21E8" w:rsidRPr="0046611E" w14:paraId="19A6659F" w14:textId="77777777" w:rsidTr="0046611E">
        <w:trPr>
          <w:trHeight w:val="881"/>
        </w:trPr>
        <w:tc>
          <w:tcPr>
            <w:tcW w:w="1345" w:type="dxa"/>
            <w:vMerge w:val="restart"/>
            <w:vAlign w:val="center"/>
          </w:tcPr>
          <w:p w14:paraId="79B2A62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559D8C6C" w14:textId="343BDF37" w:rsidR="006A21E8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</w:t>
            </w:r>
            <w:r w:rsidR="006A21E8" w:rsidRPr="0046611E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0" w:type="dxa"/>
          </w:tcPr>
          <w:p w14:paraId="420F0F6B" w14:textId="2F4756F2" w:rsidR="009B77DF" w:rsidRPr="0046611E" w:rsidRDefault="006A21E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</w:t>
            </w:r>
            <w:r w:rsidR="009B77DF"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840" w:dyaOrig="720" w14:anchorId="0A9C40E0">
                <v:shape id="_x0000_i1059" type="#_x0000_t75" style="width:41pt;height:35pt" o:ole="">
                  <v:imagedata r:id="rId80" o:title=""/>
                </v:shape>
                <o:OLEObject Type="Embed" ProgID="Equation.DSMT4" ShapeID="_x0000_i1059" DrawAspect="Content" ObjectID="_1829849184" r:id="rId81"/>
              </w:object>
            </w:r>
            <w:r w:rsidR="009B77DF"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900" w:dyaOrig="720" w14:anchorId="6ACE270E">
                <v:shape id="_x0000_i1060" type="#_x0000_t75" style="width:45pt;height:36pt" o:ole="">
                  <v:imagedata r:id="rId82" o:title=""/>
                </v:shape>
                <o:OLEObject Type="Embed" ProgID="Equation.DSMT4" ShapeID="_x0000_i1060" DrawAspect="Content" ObjectID="_1829849185" r:id="rId83"/>
              </w:object>
            </w:r>
            <w:r w:rsidR="009B77DF"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620" w:dyaOrig="720" w14:anchorId="15C2EB83">
                <v:shape id="_x0000_i1061" type="#_x0000_t75" style="width:31pt;height:36pt" o:ole="">
                  <v:imagedata r:id="rId84" o:title=""/>
                </v:shape>
                <o:OLEObject Type="Embed" ProgID="Equation.DSMT4" ShapeID="_x0000_i1061" DrawAspect="Content" ObjectID="_1829849186" r:id="rId85"/>
              </w:object>
            </w:r>
          </w:p>
        </w:tc>
        <w:tc>
          <w:tcPr>
            <w:tcW w:w="1350" w:type="dxa"/>
          </w:tcPr>
          <w:p w14:paraId="43E6C96F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7808CCC" w14:textId="07CA8956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6A21E8" w:rsidRPr="0046611E" w14:paraId="4FE19C90" w14:textId="77777777" w:rsidTr="0046611E">
        <w:trPr>
          <w:trHeight w:val="243"/>
        </w:trPr>
        <w:tc>
          <w:tcPr>
            <w:tcW w:w="1345" w:type="dxa"/>
            <w:vMerge/>
            <w:vAlign w:val="center"/>
          </w:tcPr>
          <w:p w14:paraId="1F9553D0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3EE278DD" w14:textId="1D27E23C" w:rsidR="009B77DF" w:rsidRPr="0046611E" w:rsidRDefault="006A21E8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r w:rsidR="00F61199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079" w:dyaOrig="720" w14:anchorId="44AF695D">
                <v:shape id="_x0000_i1062" type="#_x0000_t75" style="width:103.5pt;height:37pt" o:ole="">
                  <v:imagedata r:id="rId51" o:title=""/>
                </v:shape>
                <o:OLEObject Type="Embed" ProgID="Equation.DSMT4" ShapeID="_x0000_i1062" DrawAspect="Content" ObjectID="_1829849187" r:id="rId86"/>
              </w:object>
            </w:r>
            <w:r w:rsidR="00130A0B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2200" w:dyaOrig="780" w14:anchorId="11439CF1">
                <v:shape id="_x0000_i1063" type="#_x0000_t75" style="width:109.5pt;height:39pt" o:ole="">
                  <v:imagedata r:id="rId87" o:title=""/>
                </v:shape>
                <o:OLEObject Type="Embed" ProgID="Equation.DSMT4" ShapeID="_x0000_i1063" DrawAspect="Content" ObjectID="_1829849188" r:id="rId88"/>
              </w:object>
            </w:r>
          </w:p>
          <w:p w14:paraId="783DF587" w14:textId="4CA25585" w:rsidR="006A21E8" w:rsidRPr="0046611E" w:rsidRDefault="00130A0B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600" w:dyaOrig="720" w14:anchorId="347DBE4F">
                <v:shape id="_x0000_i1064" type="#_x0000_t75" style="width:80pt;height:36pt" o:ole="">
                  <v:imagedata r:id="rId89" o:title=""/>
                </v:shape>
                <o:OLEObject Type="Embed" ProgID="Equation.DSMT4" ShapeID="_x0000_i1064" DrawAspect="Content" ObjectID="_1829849189" r:id="rId90"/>
              </w:object>
            </w: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480" w:dyaOrig="720" w14:anchorId="2BDE2AB0">
                <v:shape id="_x0000_i1065" type="#_x0000_t75" style="width:74pt;height:36pt" o:ole="">
                  <v:imagedata r:id="rId91" o:title=""/>
                </v:shape>
                <o:OLEObject Type="Embed" ProgID="Equation.DSMT4" ShapeID="_x0000_i1065" DrawAspect="Content" ObjectID="_1829849190" r:id="rId92"/>
              </w:object>
            </w:r>
          </w:p>
        </w:tc>
        <w:tc>
          <w:tcPr>
            <w:tcW w:w="1350" w:type="dxa"/>
          </w:tcPr>
          <w:p w14:paraId="66D971A4" w14:textId="77777777" w:rsidR="00130A0B" w:rsidRPr="0046611E" w:rsidRDefault="00130A0B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C014768" w14:textId="70E6F1DC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35D79B27" w14:textId="77777777" w:rsidR="006A21E8" w:rsidRPr="0046611E" w:rsidRDefault="006A21E8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B680056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1E8" w:rsidRPr="0046611E" w14:paraId="104350F9" w14:textId="77777777" w:rsidTr="0046611E">
        <w:trPr>
          <w:trHeight w:val="243"/>
        </w:trPr>
        <w:tc>
          <w:tcPr>
            <w:tcW w:w="1345" w:type="dxa"/>
            <w:vMerge/>
            <w:vAlign w:val="center"/>
          </w:tcPr>
          <w:p w14:paraId="1D40186E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3EF5FED1" w14:textId="71B58029" w:rsidR="006A21E8" w:rsidRPr="0046611E" w:rsidRDefault="006A21E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="00B4186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3320" w:dyaOrig="840" w14:anchorId="25EBDBF2">
                <v:shape id="_x0000_i1066" type="#_x0000_t75" style="width:166.5pt;height:42pt" o:ole="">
                  <v:imagedata r:id="rId93" o:title=""/>
                </v:shape>
                <o:OLEObject Type="Embed" ProgID="Equation.DSMT4" ShapeID="_x0000_i1066" DrawAspect="Content" ObjectID="_1829849191" r:id="rId94"/>
              </w:object>
            </w:r>
          </w:p>
          <w:p w14:paraId="6A89C606" w14:textId="77777777" w:rsidR="006A21E8" w:rsidRPr="0046611E" w:rsidRDefault="00B41867" w:rsidP="0046611E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2940" w:dyaOrig="720" w14:anchorId="532B5E92">
                <v:shape id="_x0000_i1067" type="#_x0000_t75" style="width:147pt;height:36pt" o:ole="">
                  <v:imagedata r:id="rId95" o:title=""/>
                </v:shape>
                <o:OLEObject Type="Embed" ProgID="Equation.DSMT4" ShapeID="_x0000_i1067" DrawAspect="Content" ObjectID="_1829849192" r:id="rId96"/>
              </w:object>
            </w:r>
          </w:p>
          <w:p w14:paraId="7E3D5D02" w14:textId="6C22ECAB" w:rsidR="00B41867" w:rsidRPr="0046611E" w:rsidRDefault="00B41867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6"/>
                <w:sz w:val="26"/>
                <w:szCs w:val="26"/>
              </w:rPr>
              <w:object w:dxaOrig="2299" w:dyaOrig="700" w14:anchorId="14DC8D3C">
                <v:shape id="_x0000_i1068" type="#_x0000_t75" style="width:114.5pt;height:35pt" o:ole="">
                  <v:imagedata r:id="rId97" o:title=""/>
                </v:shape>
                <o:OLEObject Type="Embed" ProgID="Equation.DSMT4" ShapeID="_x0000_i1068" DrawAspect="Content" ObjectID="_1829849193" r:id="rId98"/>
              </w:object>
            </w:r>
          </w:p>
        </w:tc>
        <w:tc>
          <w:tcPr>
            <w:tcW w:w="1350" w:type="dxa"/>
          </w:tcPr>
          <w:p w14:paraId="132601B4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8B4B376" w14:textId="77777777" w:rsidR="00B41867" w:rsidRPr="0046611E" w:rsidRDefault="00B41867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0A3C84E" w14:textId="77777777" w:rsidR="00B41867" w:rsidRPr="0046611E" w:rsidRDefault="00B41867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6016C65" w14:textId="322A6CFC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571F0388" w14:textId="77777777" w:rsidR="00B41867" w:rsidRPr="0046611E" w:rsidRDefault="00B41867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FA82294" w14:textId="46481A1F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1E8" w:rsidRPr="0046611E" w14:paraId="4CBB5DE6" w14:textId="77777777" w:rsidTr="0046611E">
        <w:trPr>
          <w:trHeight w:val="1343"/>
        </w:trPr>
        <w:tc>
          <w:tcPr>
            <w:tcW w:w="1345" w:type="dxa"/>
            <w:vMerge w:val="restart"/>
            <w:vAlign w:val="center"/>
          </w:tcPr>
          <w:p w14:paraId="378E73F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6F040F6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840" w:type="dxa"/>
          </w:tcPr>
          <w:p w14:paraId="3FAB231F" w14:textId="77777777" w:rsidR="006A21E8" w:rsidRPr="0046611E" w:rsidRDefault="006A21E8" w:rsidP="0046611E">
            <w:pPr>
              <w:rPr>
                <w:rFonts w:asciiTheme="minorHAnsi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 a) </w:t>
            </w:r>
            <w:r w:rsidR="00B41867"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100" w:dyaOrig="720" w14:anchorId="49D21B94">
                <v:shape id="_x0000_i1069" type="#_x0000_t75" style="width:54pt;height:35pt" o:ole="">
                  <v:imagedata r:id="rId99" o:title=""/>
                </v:shape>
                <o:OLEObject Type="Embed" ProgID="Equation.DSMT4" ShapeID="_x0000_i1069" DrawAspect="Content" ObjectID="_1829849194" r:id="rId100"/>
              </w:object>
            </w:r>
          </w:p>
          <w:p w14:paraId="57B48C6C" w14:textId="77777777" w:rsidR="00B41867" w:rsidRPr="0046611E" w:rsidRDefault="00151C58" w:rsidP="0046611E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100" w:dyaOrig="720" w14:anchorId="7DDA59B1">
                <v:shape id="_x0000_i1070" type="#_x0000_t75" style="width:55.5pt;height:36pt" o:ole="">
                  <v:imagedata r:id="rId101" o:title=""/>
                </v:shape>
                <o:OLEObject Type="Embed" ProgID="Equation.DSMT4" ShapeID="_x0000_i1070" DrawAspect="Content" ObjectID="_1829849195" r:id="rId102"/>
              </w:object>
            </w:r>
          </w:p>
          <w:p w14:paraId="353E4399" w14:textId="08BB1D46" w:rsidR="00151C58" w:rsidRPr="0046611E" w:rsidRDefault="00151C5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660" w:dyaOrig="720" w14:anchorId="75EFB9E3">
                <v:shape id="_x0000_i1071" type="#_x0000_t75" style="width:33pt;height:36pt" o:ole="">
                  <v:imagedata r:id="rId103" o:title=""/>
                </v:shape>
                <o:OLEObject Type="Embed" ProgID="Equation.DSMT4" ShapeID="_x0000_i1071" DrawAspect="Content" ObjectID="_1829849196" r:id="rId104"/>
              </w:object>
            </w:r>
          </w:p>
        </w:tc>
        <w:tc>
          <w:tcPr>
            <w:tcW w:w="1350" w:type="dxa"/>
          </w:tcPr>
          <w:p w14:paraId="30B41415" w14:textId="77777777" w:rsidR="006A21E8" w:rsidRPr="0046611E" w:rsidRDefault="006A21E8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E9BD65F" w14:textId="77777777" w:rsidR="00B41867" w:rsidRPr="0046611E" w:rsidRDefault="00B41867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77338C2" w14:textId="3B7C0834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BD37E0" w:rsidRPr="0046611E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5D56F7B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C6A7FF2" w14:textId="2C513C51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BD37E0" w:rsidRPr="0046611E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</w:tc>
      </w:tr>
      <w:tr w:rsidR="006A21E8" w:rsidRPr="0046611E" w14:paraId="51F773D1" w14:textId="77777777" w:rsidTr="0046611E">
        <w:trPr>
          <w:trHeight w:val="890"/>
        </w:trPr>
        <w:tc>
          <w:tcPr>
            <w:tcW w:w="1345" w:type="dxa"/>
            <w:vMerge/>
            <w:vAlign w:val="center"/>
          </w:tcPr>
          <w:p w14:paraId="4B0E2B7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14:paraId="3B6F6B39" w14:textId="1F027FBA" w:rsidR="00F61199" w:rsidRPr="0046611E" w:rsidRDefault="00F61199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620" w:dyaOrig="780" w14:anchorId="494E6DE4">
                <v:shape id="_x0000_i1072" type="#_x0000_t75" style="width:81pt;height:39pt" o:ole="">
                  <v:imagedata r:id="rId59" o:title=""/>
                </v:shape>
                <o:OLEObject Type="Embed" ProgID="Equation.DSMT4" ShapeID="_x0000_i1072" DrawAspect="Content" ObjectID="_1829849197" r:id="rId105"/>
              </w:object>
            </w:r>
          </w:p>
          <w:p w14:paraId="7DCE2047" w14:textId="0C97B47B" w:rsidR="006A21E8" w:rsidRPr="0046611E" w:rsidRDefault="00151C58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    </w:t>
            </w:r>
            <w:r w:rsidR="00B4186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100" w:dyaOrig="780" w14:anchorId="62B6812B">
                <v:shape id="_x0000_i1073" type="#_x0000_t75" style="width:55.5pt;height:39pt" o:ole="">
                  <v:imagedata r:id="rId106" o:title=""/>
                </v:shape>
                <o:OLEObject Type="Embed" ProgID="Equation.DSMT4" ShapeID="_x0000_i1073" DrawAspect="Content" ObjectID="_1829849198" r:id="rId107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3"/>
              <w:gridCol w:w="3321"/>
            </w:tblGrid>
            <w:tr w:rsidR="00151C58" w:rsidRPr="0046611E" w14:paraId="6EB9F12A" w14:textId="77777777" w:rsidTr="00151C58">
              <w:tc>
                <w:tcPr>
                  <w:tcW w:w="3549" w:type="dxa"/>
                </w:tcPr>
                <w:p w14:paraId="1F5B2947" w14:textId="77777777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28"/>
                      <w:sz w:val="26"/>
                      <w:szCs w:val="26"/>
                    </w:rPr>
                    <w:object w:dxaOrig="1020" w:dyaOrig="720" w14:anchorId="49A3A0A9">
                      <v:shape id="_x0000_i1074" type="#_x0000_t75" style="width:51pt;height:36pt" o:ole="">
                        <v:imagedata r:id="rId108" o:title=""/>
                      </v:shape>
                      <o:OLEObject Type="Embed" ProgID="Equation.DSMT4" ShapeID="_x0000_i1074" DrawAspect="Content" ObjectID="_1829849199" r:id="rId109"/>
                    </w:object>
                  </w:r>
                </w:p>
                <w:p w14:paraId="59CEC36F" w14:textId="59598669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asciiTheme="minorHAnsi" w:hAnsiTheme="minorHAnsi"/>
                      <w:position w:val="-28"/>
                      <w:sz w:val="26"/>
                      <w:szCs w:val="26"/>
                    </w:rPr>
                    <w:object w:dxaOrig="1020" w:dyaOrig="720" w14:anchorId="20F45B26">
                      <v:shape id="_x0000_i1075" type="#_x0000_t75" style="width:51pt;height:36pt" o:ole="">
                        <v:imagedata r:id="rId110" o:title=""/>
                      </v:shape>
                      <o:OLEObject Type="Embed" ProgID="Equation.DSMT4" ShapeID="_x0000_i1075" DrawAspect="Content" ObjectID="_1829849200" r:id="rId111"/>
                    </w:object>
                  </w:r>
                </w:p>
                <w:p w14:paraId="2E0D7CDD" w14:textId="224DDE6E" w:rsidR="00151C58" w:rsidRPr="0046611E" w:rsidRDefault="00151C58" w:rsidP="0046611E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rFonts w:asciiTheme="minorHAnsi" w:hAnsiTheme="minorHAnsi"/>
                      <w:position w:val="-28"/>
                      <w:sz w:val="26"/>
                      <w:szCs w:val="26"/>
                    </w:rPr>
                    <w:object w:dxaOrig="660" w:dyaOrig="720" w14:anchorId="62693A07">
                      <v:shape id="_x0000_i1076" type="#_x0000_t75" style="width:33pt;height:36pt" o:ole="">
                        <v:imagedata r:id="rId112" o:title=""/>
                      </v:shape>
                      <o:OLEObject Type="Embed" ProgID="Equation.DSMT4" ShapeID="_x0000_i1076" DrawAspect="Content" ObjectID="_1829849201" r:id="rId113"/>
                    </w:object>
                  </w:r>
                </w:p>
              </w:tc>
              <w:tc>
                <w:tcPr>
                  <w:tcW w:w="3549" w:type="dxa"/>
                </w:tcPr>
                <w:p w14:paraId="08DBF6F8" w14:textId="481E95C6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>:</w:t>
                  </w:r>
                  <w:r w:rsidRPr="0046611E"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  <w:t xml:space="preserve">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28"/>
                      <w:sz w:val="26"/>
                      <w:szCs w:val="26"/>
                    </w:rPr>
                    <w:object w:dxaOrig="1200" w:dyaOrig="720" w14:anchorId="640958DE">
                      <v:shape id="_x0000_i1077" type="#_x0000_t75" style="width:60pt;height:36pt" o:ole="">
                        <v:imagedata r:id="rId114" o:title=""/>
                      </v:shape>
                      <o:OLEObject Type="Embed" ProgID="Equation.DSMT4" ShapeID="_x0000_i1077" DrawAspect="Content" ObjectID="_1829849202" r:id="rId115"/>
                    </w:object>
                  </w:r>
                </w:p>
                <w:p w14:paraId="799E4DB3" w14:textId="54F4AC51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asciiTheme="minorHAnsi" w:hAnsiTheme="minorHAnsi"/>
                      <w:position w:val="-28"/>
                      <w:sz w:val="26"/>
                      <w:szCs w:val="26"/>
                    </w:rPr>
                    <w:object w:dxaOrig="1200" w:dyaOrig="720" w14:anchorId="55A32BC4">
                      <v:shape id="_x0000_i1078" type="#_x0000_t75" style="width:60pt;height:36pt" o:ole="">
                        <v:imagedata r:id="rId116" o:title=""/>
                      </v:shape>
                      <o:OLEObject Type="Embed" ProgID="Equation.DSMT4" ShapeID="_x0000_i1078" DrawAspect="Content" ObjectID="_1829849203" r:id="rId117"/>
                    </w:object>
                  </w:r>
                </w:p>
                <w:p w14:paraId="567C0433" w14:textId="5E58F003" w:rsidR="00151C58" w:rsidRPr="0046611E" w:rsidRDefault="00151C58" w:rsidP="0046611E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rFonts w:asciiTheme="minorHAnsi" w:hAnsiTheme="minorHAnsi"/>
                      <w:position w:val="-28"/>
                      <w:sz w:val="26"/>
                      <w:szCs w:val="26"/>
                    </w:rPr>
                    <w:object w:dxaOrig="820" w:dyaOrig="720" w14:anchorId="6FD2E65A">
                      <v:shape id="_x0000_i1079" type="#_x0000_t75" style="width:41pt;height:36pt" o:ole="">
                        <v:imagedata r:id="rId118" o:title=""/>
                      </v:shape>
                      <o:OLEObject Type="Embed" ProgID="Equation.DSMT4" ShapeID="_x0000_i1079" DrawAspect="Content" ObjectID="_1829849204" r:id="rId119"/>
                    </w:object>
                  </w:r>
                </w:p>
              </w:tc>
            </w:tr>
          </w:tbl>
          <w:p w14:paraId="33CC9112" w14:textId="6EC0262B" w:rsidR="00151C58" w:rsidRPr="0046611E" w:rsidRDefault="00151C58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400" w:dyaOrig="780" w14:anchorId="0FAF2698">
                <v:shape id="_x0000_i1080" type="#_x0000_t75" style="width:69.5pt;height:39pt" o:ole="">
                  <v:imagedata r:id="rId120" o:title=""/>
                </v:shape>
                <o:OLEObject Type="Embed" ProgID="Equation.DSMT4" ShapeID="_x0000_i1080" DrawAspect="Content" ObjectID="_1829849205" r:id="rId121"/>
              </w:object>
            </w:r>
          </w:p>
        </w:tc>
        <w:tc>
          <w:tcPr>
            <w:tcW w:w="1350" w:type="dxa"/>
          </w:tcPr>
          <w:p w14:paraId="49E61F9A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5D0246D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F0E6112" w14:textId="77777777" w:rsidR="006A21E8" w:rsidRPr="0046611E" w:rsidRDefault="006A21E8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9C3D4EC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AEBAC8B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C573C67" w14:textId="28CC2672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22DDC6F5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12667FE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9703D96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151C58" w:rsidRPr="0046611E" w14:paraId="460677FE" w14:textId="77777777" w:rsidTr="0046611E">
        <w:trPr>
          <w:trHeight w:val="1360"/>
        </w:trPr>
        <w:tc>
          <w:tcPr>
            <w:tcW w:w="1345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14:paraId="1D22E7FA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4224A" w14:textId="77777777" w:rsidR="00151C58" w:rsidRPr="0046611E" w:rsidRDefault="00151C58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520" w:dyaOrig="720" w14:anchorId="3DEACFD2">
                <v:shape id="_x0000_i1081" type="#_x0000_t75" style="width:76pt;height:37pt" o:ole="">
                  <v:imagedata r:id="rId61" o:title=""/>
                </v:shape>
                <o:OLEObject Type="Embed" ProgID="Equation.DSMT4" ShapeID="_x0000_i1081" DrawAspect="Content" ObjectID="_1829849206" r:id="rId122"/>
              </w:object>
            </w:r>
          </w:p>
          <w:p w14:paraId="50A6FA5C" w14:textId="77777777" w:rsidR="00151C58" w:rsidRPr="0046611E" w:rsidRDefault="00151C5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460" w:dyaOrig="480" w14:anchorId="58558855">
                <v:shape id="_x0000_i1082" type="#_x0000_t75" style="width:73pt;height:24pt" o:ole="">
                  <v:imagedata r:id="rId123" o:title=""/>
                </v:shape>
                <o:OLEObject Type="Embed" ProgID="Equation.DSMT4" ShapeID="_x0000_i1082" DrawAspect="Content" ObjectID="_1829849207" r:id="rId124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4"/>
              <w:gridCol w:w="3320"/>
            </w:tblGrid>
            <w:tr w:rsidR="00151C58" w:rsidRPr="0046611E" w14:paraId="16C3897F" w14:textId="77777777" w:rsidTr="00945C80">
              <w:tc>
                <w:tcPr>
                  <w:tcW w:w="3549" w:type="dxa"/>
                </w:tcPr>
                <w:p w14:paraId="18C9CF6A" w14:textId="77777777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040" w:dyaOrig="300" w14:anchorId="3EE4F8C0">
                      <v:shape id="_x0000_i1083" type="#_x0000_t75" style="width:51.5pt;height:15pt" o:ole="">
                        <v:imagedata r:id="rId125" o:title=""/>
                      </v:shape>
                      <o:OLEObject Type="Embed" ProgID="Equation.DSMT4" ShapeID="_x0000_i1083" DrawAspect="Content" ObjectID="_1829849208" r:id="rId126"/>
                    </w:object>
                  </w:r>
                </w:p>
                <w:p w14:paraId="087F54D6" w14:textId="77777777" w:rsidR="00151C58" w:rsidRPr="0046611E" w:rsidRDefault="00151C58" w:rsidP="0046611E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945C80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1020" w:dyaOrig="300" w14:anchorId="7127A3F5">
                      <v:shape id="_x0000_i1084" type="#_x0000_t75" style="width:51pt;height:15pt" o:ole="">
                        <v:imagedata r:id="rId127" o:title=""/>
                      </v:shape>
                      <o:OLEObject Type="Embed" ProgID="Equation.DSMT4" ShapeID="_x0000_i1084" DrawAspect="Content" ObjectID="_1829849209" r:id="rId128"/>
                    </w:object>
                  </w:r>
                </w:p>
                <w:p w14:paraId="1670773B" w14:textId="02207EFE" w:rsidR="00945C80" w:rsidRPr="0046611E" w:rsidRDefault="00945C80" w:rsidP="0046611E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620" w:dyaOrig="300" w14:anchorId="5D810CA6">
                      <v:shape id="_x0000_i1085" type="#_x0000_t75" style="width:31pt;height:15pt" o:ole="">
                        <v:imagedata r:id="rId129" o:title=""/>
                      </v:shape>
                      <o:OLEObject Type="Embed" ProgID="Equation.DSMT4" ShapeID="_x0000_i1085" DrawAspect="Content" ObjectID="_1829849210" r:id="rId130"/>
                    </w:object>
                  </w:r>
                </w:p>
              </w:tc>
              <w:tc>
                <w:tcPr>
                  <w:tcW w:w="3549" w:type="dxa"/>
                </w:tcPr>
                <w:p w14:paraId="4D4CD529" w14:textId="13578BA8" w:rsidR="00151C58" w:rsidRPr="0046611E" w:rsidRDefault="00151C58" w:rsidP="0046611E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="00945C80"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180" w:dyaOrig="300" w14:anchorId="4858735C">
                      <v:shape id="_x0000_i1086" type="#_x0000_t75" style="width:59pt;height:15pt" o:ole="">
                        <v:imagedata r:id="rId131" o:title=""/>
                      </v:shape>
                      <o:OLEObject Type="Embed" ProgID="Equation.DSMT4" ShapeID="_x0000_i1086" DrawAspect="Content" ObjectID="_1829849211" r:id="rId132"/>
                    </w:object>
                  </w:r>
                </w:p>
                <w:p w14:paraId="622C4296" w14:textId="77777777" w:rsidR="00151C58" w:rsidRPr="0046611E" w:rsidRDefault="00151C58" w:rsidP="0046611E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945C80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1180" w:dyaOrig="300" w14:anchorId="044E5CDA">
                      <v:shape id="_x0000_i1087" type="#_x0000_t75" style="width:59pt;height:15pt" o:ole="">
                        <v:imagedata r:id="rId133" o:title=""/>
                      </v:shape>
                      <o:OLEObject Type="Embed" ProgID="Equation.DSMT4" ShapeID="_x0000_i1087" DrawAspect="Content" ObjectID="_1829849212" r:id="rId134"/>
                    </w:object>
                  </w:r>
                </w:p>
                <w:p w14:paraId="739ADAA9" w14:textId="745CD964" w:rsidR="00945C80" w:rsidRPr="0046611E" w:rsidRDefault="00945C80" w:rsidP="0046611E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780" w:dyaOrig="300" w14:anchorId="4395F035">
                      <v:shape id="_x0000_i1088" type="#_x0000_t75" style="width:39pt;height:15pt" o:ole="">
                        <v:imagedata r:id="rId135" o:title=""/>
                      </v:shape>
                      <o:OLEObject Type="Embed" ProgID="Equation.DSMT4" ShapeID="_x0000_i1088" DrawAspect="Content" ObjectID="_1829849213" r:id="rId136"/>
                    </w:object>
                  </w:r>
                </w:p>
              </w:tc>
            </w:tr>
          </w:tbl>
          <w:p w14:paraId="5F2A2D7F" w14:textId="0221D40B" w:rsidR="00151C58" w:rsidRPr="0046611E" w:rsidRDefault="00151C5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="00945C80"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240" w:dyaOrig="420" w14:anchorId="61C8B2AC">
                <v:shape id="_x0000_i1089" type="#_x0000_t75" style="width:62pt;height:21pt" o:ole="">
                  <v:imagedata r:id="rId137" o:title=""/>
                </v:shape>
                <o:OLEObject Type="Embed" ProgID="Equation.DSMT4" ShapeID="_x0000_i1089" DrawAspect="Content" ObjectID="_1829849214" r:id="rId138"/>
              </w:object>
            </w:r>
          </w:p>
        </w:tc>
        <w:tc>
          <w:tcPr>
            <w:tcW w:w="1350" w:type="dxa"/>
            <w:vMerge w:val="restart"/>
            <w:tcBorders>
              <w:left w:val="single" w:sz="4" w:space="0" w:color="auto"/>
              <w:bottom w:val="single" w:sz="4" w:space="0" w:color="auto"/>
            </w:tcBorders>
          </w:tcPr>
          <w:p w14:paraId="70204C82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223FC3B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9903794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CB101EF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7DA3E724" w14:textId="77777777" w:rsidR="00151C58" w:rsidRPr="0046611E" w:rsidRDefault="00151C58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21C39EC" w14:textId="77777777" w:rsidR="00151C58" w:rsidRPr="0046611E" w:rsidRDefault="00151C58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FE6D858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151C58" w:rsidRPr="0046611E" w14:paraId="6CD97653" w14:textId="77777777" w:rsidTr="0046611E">
        <w:trPr>
          <w:trHeight w:val="675"/>
        </w:trPr>
        <w:tc>
          <w:tcPr>
            <w:tcW w:w="1345" w:type="dxa"/>
            <w:vMerge w:val="restart"/>
            <w:tcBorders>
              <w:top w:val="nil"/>
              <w:right w:val="single" w:sz="4" w:space="0" w:color="auto"/>
            </w:tcBorders>
            <w:vAlign w:val="center"/>
          </w:tcPr>
          <w:p w14:paraId="67E17321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AAEED" w14:textId="65CB3F63" w:rsidR="00151C58" w:rsidRPr="0046611E" w:rsidRDefault="00151C58" w:rsidP="0046611E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50" w:type="dxa"/>
            <w:vMerge/>
            <w:tcBorders>
              <w:left w:val="single" w:sz="4" w:space="0" w:color="auto"/>
            </w:tcBorders>
          </w:tcPr>
          <w:p w14:paraId="67E59030" w14:textId="77777777" w:rsidR="00151C58" w:rsidRPr="0046611E" w:rsidRDefault="00151C5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BD37E0" w:rsidRPr="0046611E" w14:paraId="798A35CE" w14:textId="77777777" w:rsidTr="0046611E">
        <w:trPr>
          <w:trHeight w:val="675"/>
        </w:trPr>
        <w:tc>
          <w:tcPr>
            <w:tcW w:w="1345" w:type="dxa"/>
            <w:vMerge/>
            <w:vAlign w:val="center"/>
          </w:tcPr>
          <w:p w14:paraId="1117ECA7" w14:textId="77777777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top w:val="single" w:sz="4" w:space="0" w:color="auto"/>
            </w:tcBorders>
          </w:tcPr>
          <w:p w14:paraId="320E1C76" w14:textId="77777777" w:rsidR="00BD37E0" w:rsidRPr="0046611E" w:rsidRDefault="00F61199" w:rsidP="0046611E">
            <w:pPr>
              <w:rPr>
                <w:rFonts w:asciiTheme="minorHAnsi" w:hAnsiTheme="minorHAnsi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d)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920" w:dyaOrig="360" w14:anchorId="7F842201">
                <v:shape id="_x0000_i1090" type="#_x0000_t75" style="width:46pt;height:18pt" o:ole="">
                  <v:imagedata r:id="rId63" o:title=""/>
                </v:shape>
                <o:OLEObject Type="Embed" ProgID="Equation.DSMT4" ShapeID="_x0000_i1090" DrawAspect="Content" ObjectID="_1829849215" r:id="rId139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160" w:dyaOrig="360" w14:anchorId="0B197A93">
                <v:shape id="_x0000_i1091" type="#_x0000_t75" style="width:58pt;height:18pt" o:ole="">
                  <v:imagedata r:id="rId65" o:title=""/>
                </v:shape>
                <o:OLEObject Type="Embed" ProgID="Equation.DSMT4" ShapeID="_x0000_i1091" DrawAspect="Content" ObjectID="_1829849216" r:id="rId140"/>
              </w:object>
            </w:r>
          </w:p>
          <w:p w14:paraId="7F2FFA68" w14:textId="77777777" w:rsidR="00151C58" w:rsidRPr="0046611E" w:rsidRDefault="00151C58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="000D12B9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780" w:dyaOrig="720" w14:anchorId="78E45B3F">
                <v:shape id="_x0000_i1092" type="#_x0000_t75" style="width:139.5pt;height:36pt" o:ole="">
                  <v:imagedata r:id="rId141" o:title=""/>
                </v:shape>
                <o:OLEObject Type="Embed" ProgID="Equation.DSMT4" ShapeID="_x0000_i1092" DrawAspect="Content" ObjectID="_1829849217" r:id="rId142"/>
              </w:object>
            </w:r>
          </w:p>
          <w:p w14:paraId="5DDE88B9" w14:textId="7569C6C9" w:rsidR="000D12B9" w:rsidRPr="0046611E" w:rsidRDefault="000D12B9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760" w:dyaOrig="300" w14:anchorId="3161F256">
                <v:shape id="_x0000_i1093" type="#_x0000_t75" style="width:87.5pt;height:15pt" o:ole="">
                  <v:imagedata r:id="rId143" o:title=""/>
                </v:shape>
                <o:OLEObject Type="Embed" ProgID="Equation.DSMT4" ShapeID="_x0000_i1093" DrawAspect="Content" ObjectID="_1829849218" r:id="rId144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640" w:dyaOrig="360" w14:anchorId="435B8386">
                <v:shape id="_x0000_i1094" type="#_x0000_t75" style="width:82.5pt;height:18pt" o:ole="">
                  <v:imagedata r:id="rId145" o:title=""/>
                </v:shape>
                <o:OLEObject Type="Embed" ProgID="Equation.DSMT4" ShapeID="_x0000_i1094" DrawAspect="Content" ObjectID="_1829849219" r:id="rId146"/>
              </w:object>
            </w:r>
          </w:p>
        </w:tc>
        <w:tc>
          <w:tcPr>
            <w:tcW w:w="1350" w:type="dxa"/>
          </w:tcPr>
          <w:p w14:paraId="5D277A7D" w14:textId="77777777" w:rsidR="000D12B9" w:rsidRPr="0046611E" w:rsidRDefault="000D12B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6F82B90" w14:textId="4E92F9FB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48C076DA" w14:textId="77777777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D301B0A" w14:textId="1A9C5C4B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BD37E0" w:rsidRPr="0046611E" w14:paraId="5584DAAD" w14:textId="77777777" w:rsidTr="0046611E">
        <w:trPr>
          <w:trHeight w:val="1049"/>
        </w:trPr>
        <w:tc>
          <w:tcPr>
            <w:tcW w:w="1345" w:type="dxa"/>
            <w:vAlign w:val="center"/>
          </w:tcPr>
          <w:p w14:paraId="721FA86A" w14:textId="77777777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2EF0F0C8" w14:textId="5B8D05BA" w:rsidR="00BD37E0" w:rsidRPr="0046611E" w:rsidRDefault="00BD37E0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</w:t>
            </w:r>
            <w:r w:rsidR="005A7DFB">
              <w:rPr>
                <w:rFonts w:cs="Times New Roman"/>
                <w:b/>
                <w:sz w:val="26"/>
                <w:szCs w:val="26"/>
              </w:rPr>
              <w:t>1,5</w:t>
            </w:r>
            <w:r w:rsidRPr="0046611E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0" w:type="dxa"/>
          </w:tcPr>
          <w:p w14:paraId="4F080CFA" w14:textId="77777777" w:rsidR="00BD37E0" w:rsidRPr="0046611E" w:rsidRDefault="00945C80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Gọi số học sinh giỏi của mỗi khối 6, 7, 8 lần lượt là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700" w:dyaOrig="300" w14:anchorId="4700551C">
                <v:shape id="_x0000_i1095" type="#_x0000_t75" style="width:35pt;height:15pt" o:ole="">
                  <v:imagedata r:id="rId147" o:title=""/>
                </v:shape>
                <o:OLEObject Type="Embed" ProgID="Equation.DSMT4" ShapeID="_x0000_i1095" DrawAspect="Content" ObjectID="_1829849220" r:id="rId148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  <w:p w14:paraId="016DA622" w14:textId="3783324A" w:rsidR="00945C80" w:rsidRPr="0046611E" w:rsidRDefault="00945C80" w:rsidP="0046611E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(</w:t>
            </w:r>
            <w:r w:rsidR="009D283F" w:rsidRPr="0046611E">
              <w:rPr>
                <w:rFonts w:cs="Times New Roman"/>
                <w:sz w:val="26"/>
                <w:szCs w:val="26"/>
              </w:rPr>
              <w:t>học sinh) (</w:t>
            </w:r>
            <w:r w:rsidRPr="0046611E">
              <w:rPr>
                <w:rFonts w:cs="Times New Roman"/>
                <w:sz w:val="26"/>
                <w:szCs w:val="26"/>
              </w:rPr>
              <w:t xml:space="preserve">ĐK: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320" w:dyaOrig="360" w14:anchorId="4AE40C63">
                <v:shape id="_x0000_i1096" type="#_x0000_t75" style="width:66pt;height:18pt" o:ole="">
                  <v:imagedata r:id="rId149" o:title=""/>
                </v:shape>
                <o:OLEObject Type="Embed" ProgID="Equation.DSMT4" ShapeID="_x0000_i1096" DrawAspect="Content" ObjectID="_1829849221" r:id="rId150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)</w:t>
            </w:r>
          </w:p>
          <w:p w14:paraId="445DFD51" w14:textId="77777777" w:rsidR="00945C80" w:rsidRPr="0046611E" w:rsidRDefault="00945C80" w:rsidP="0046611E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200" w:dyaOrig="720" w14:anchorId="1E4868FE">
                <v:shape id="_x0000_i1097" type="#_x0000_t75" style="width:60pt;height:36pt" o:ole="">
                  <v:imagedata r:id="rId151" o:title=""/>
                </v:shape>
                <o:OLEObject Type="Embed" ProgID="Equation.DSMT4" ShapeID="_x0000_i1097" DrawAspect="Content" ObjectID="_1829849222" r:id="rId152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và </w:t>
            </w:r>
            <w:r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740" w:dyaOrig="360" w14:anchorId="51D419C8">
                <v:shape id="_x0000_i1098" type="#_x0000_t75" style="width:87pt;height:18pt" o:ole="">
                  <v:imagedata r:id="rId153" o:title=""/>
                </v:shape>
                <o:OLEObject Type="Embed" ProgID="Equation.DSMT4" ShapeID="_x0000_i1098" DrawAspect="Content" ObjectID="_1829849223" r:id="rId154"/>
              </w:object>
            </w:r>
            <w:r w:rsidRPr="0046611E">
              <w:rPr>
                <w:sz w:val="26"/>
                <w:szCs w:val="26"/>
              </w:rPr>
              <w:t>.</w:t>
            </w:r>
          </w:p>
          <w:p w14:paraId="7FD07071" w14:textId="77777777" w:rsidR="00945C80" w:rsidRPr="0046611E" w:rsidRDefault="00945C80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Áp dụng tính chất của dãy tỉ số bằng nhau, ta có:</w:t>
            </w:r>
          </w:p>
          <w:p w14:paraId="01774E86" w14:textId="484BA76F" w:rsidR="00945C80" w:rsidRPr="0046611E" w:rsidRDefault="00945C80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3739" w:dyaOrig="720" w14:anchorId="175C2B46">
                <v:shape id="_x0000_i1099" type="#_x0000_t75" style="width:187pt;height:36pt" o:ole="">
                  <v:imagedata r:id="rId155" o:title=""/>
                </v:shape>
                <o:OLEObject Type="Embed" ProgID="Equation.DSMT4" ShapeID="_x0000_i1099" DrawAspect="Content" ObjectID="_1829849224" r:id="rId156"/>
              </w:object>
            </w:r>
          </w:p>
          <w:p w14:paraId="24E08274" w14:textId="53F96C63" w:rsidR="00945C80" w:rsidRPr="0046611E" w:rsidRDefault="00945C80" w:rsidP="0046611E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540" w:dyaOrig="300" w14:anchorId="56F00C8A">
                <v:shape id="_x0000_i1100" type="#_x0000_t75" style="width:76.5pt;height:15pt" o:ole="">
                  <v:imagedata r:id="rId157" o:title=""/>
                </v:shape>
                <o:OLEObject Type="Embed" ProgID="Equation.DSMT4" ShapeID="_x0000_i1100" DrawAspect="Content" ObjectID="_1829849225" r:id="rId158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="009D283F"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579" w:dyaOrig="360" w14:anchorId="474FC738">
                <v:shape id="_x0000_i1101" type="#_x0000_t75" style="width:78.5pt;height:18pt" o:ole="">
                  <v:imagedata r:id="rId159" o:title=""/>
                </v:shape>
                <o:OLEObject Type="Embed" ProgID="Equation.DSMT4" ShapeID="_x0000_i1101" DrawAspect="Content" ObjectID="_1829849226" r:id="rId160"/>
              </w:object>
            </w:r>
            <w:r w:rsidR="009D283F"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="009D283F"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560" w:dyaOrig="300" w14:anchorId="65B3E39C">
                <v:shape id="_x0000_i1102" type="#_x0000_t75" style="width:78pt;height:15pt" o:ole="">
                  <v:imagedata r:id="rId161" o:title=""/>
                </v:shape>
                <o:OLEObject Type="Embed" ProgID="Equation.DSMT4" ShapeID="_x0000_i1102" DrawAspect="Content" ObjectID="_1829849227" r:id="rId162"/>
              </w:object>
            </w:r>
            <w:r w:rsidR="009D283F"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="009D283F" w:rsidRPr="0046611E">
              <w:rPr>
                <w:rFonts w:eastAsia="Times New Roman" w:cs="Times New Roman"/>
                <w:sz w:val="26"/>
                <w:szCs w:val="26"/>
              </w:rPr>
              <w:t>(t/m)</w:t>
            </w:r>
          </w:p>
          <w:p w14:paraId="6C520497" w14:textId="3F2D0FB5" w:rsidR="009D283F" w:rsidRPr="0046611E" w:rsidRDefault="009D283F" w:rsidP="0046611E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ây số học sinh giỏi của mỗi khối 6, 7, 8 lần lượt là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>80 học sinh, 60 học sinh, 70 học sinh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</w:tc>
        <w:tc>
          <w:tcPr>
            <w:tcW w:w="1350" w:type="dxa"/>
          </w:tcPr>
          <w:p w14:paraId="172BE391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149FDD72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28E8DDB" w14:textId="4C219307" w:rsidR="00BD37E0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5A7DFB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72B22D13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9C242A9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87827C4" w14:textId="3F1240F2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5A7DFB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749A5966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0164B05" w14:textId="74853808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  <w:p w14:paraId="53838A79" w14:textId="7777777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1871031" w14:textId="52AE0827" w:rsidR="009D283F" w:rsidRPr="0046611E" w:rsidRDefault="009D283F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1E8" w:rsidRPr="0046611E" w14:paraId="56D35683" w14:textId="77777777" w:rsidTr="0046611E">
        <w:trPr>
          <w:trHeight w:val="1049"/>
        </w:trPr>
        <w:tc>
          <w:tcPr>
            <w:tcW w:w="1345" w:type="dxa"/>
            <w:vAlign w:val="center"/>
          </w:tcPr>
          <w:p w14:paraId="6D9D35C7" w14:textId="1485AF4C" w:rsidR="006A21E8" w:rsidRPr="0046611E" w:rsidRDefault="00BD37E0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4324F539" w14:textId="714E7A39" w:rsidR="006A21E8" w:rsidRPr="0046611E" w:rsidRDefault="00BD37E0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</w:t>
            </w:r>
            <w:r w:rsidR="006A21E8" w:rsidRPr="0046611E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0" w:type="dxa"/>
          </w:tcPr>
          <w:p w14:paraId="6B1ECA07" w14:textId="48C4F5B8" w:rsidR="00BD37E0" w:rsidRPr="0046611E" w:rsidRDefault="006A21E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Thể tích của </w:t>
            </w:r>
            <w:r w:rsidR="009D283F" w:rsidRPr="0046611E">
              <w:rPr>
                <w:rFonts w:cs="Times New Roman"/>
                <w:sz w:val="26"/>
                <w:szCs w:val="26"/>
              </w:rPr>
              <w:t>bể nước</w:t>
            </w:r>
            <w:r w:rsidRPr="0046611E">
              <w:rPr>
                <w:rFonts w:cs="Times New Roman"/>
                <w:sz w:val="26"/>
                <w:szCs w:val="26"/>
              </w:rPr>
              <w:t xml:space="preserve"> là</w:t>
            </w:r>
            <w:r w:rsidR="009D283F" w:rsidRPr="0046611E">
              <w:rPr>
                <w:rFonts w:cs="Times New Roman"/>
                <w:sz w:val="26"/>
                <w:szCs w:val="26"/>
              </w:rPr>
              <w:t>: 3.2.2 = 12 (m</w:t>
            </w:r>
            <w:r w:rsidR="009D283F" w:rsidRPr="0046611E">
              <w:rPr>
                <w:rFonts w:cs="Times New Roman"/>
                <w:sz w:val="26"/>
                <w:szCs w:val="26"/>
                <w:vertAlign w:val="superscript"/>
              </w:rPr>
              <w:t>3</w:t>
            </w:r>
            <w:r w:rsidR="009D283F" w:rsidRPr="0046611E">
              <w:rPr>
                <w:rFonts w:cs="Times New Roman"/>
                <w:sz w:val="26"/>
                <w:szCs w:val="26"/>
              </w:rPr>
              <w:t>)</w:t>
            </w:r>
          </w:p>
          <w:p w14:paraId="6D119FF7" w14:textId="77777777" w:rsidR="006A21E8" w:rsidRPr="0046611E" w:rsidRDefault="006A21E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="009D283F" w:rsidRPr="0046611E">
              <w:rPr>
                <w:rFonts w:cs="Times New Roman"/>
                <w:sz w:val="26"/>
                <w:szCs w:val="26"/>
              </w:rPr>
              <w:t>Thời gian để vòi nước chảy đầy bể là:</w:t>
            </w:r>
          </w:p>
          <w:p w14:paraId="62213A65" w14:textId="6660798E" w:rsidR="009D283F" w:rsidRPr="0046611E" w:rsidRDefault="009D283F" w:rsidP="0046611E">
            <w:pPr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46611E">
              <w:rPr>
                <w:rFonts w:cs="Times New Roman"/>
                <w:iCs/>
                <w:sz w:val="26"/>
                <w:szCs w:val="26"/>
              </w:rPr>
              <w:t>12 : 0,25 = 48 (phút)</w:t>
            </w:r>
          </w:p>
        </w:tc>
        <w:tc>
          <w:tcPr>
            <w:tcW w:w="1350" w:type="dxa"/>
          </w:tcPr>
          <w:p w14:paraId="2FCA2E74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  <w:p w14:paraId="5FA483E8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56535F2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6A21E8" w:rsidRPr="0046611E" w14:paraId="7DCE1C51" w14:textId="77777777" w:rsidTr="0046611E">
        <w:tc>
          <w:tcPr>
            <w:tcW w:w="1345" w:type="dxa"/>
            <w:vMerge w:val="restart"/>
            <w:vAlign w:val="center"/>
          </w:tcPr>
          <w:p w14:paraId="04AAB204" w14:textId="0E6008BA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 w:rsidR="00BD37E0" w:rsidRPr="0046611E">
              <w:rPr>
                <w:rFonts w:cs="Times New Roman"/>
                <w:b/>
                <w:sz w:val="26"/>
                <w:szCs w:val="26"/>
              </w:rPr>
              <w:t>5</w:t>
            </w:r>
          </w:p>
          <w:p w14:paraId="237BEF70" w14:textId="697D3416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 đ</w:t>
            </w:r>
            <w:r w:rsidR="00A672F2" w:rsidRPr="0046611E">
              <w:rPr>
                <w:rFonts w:cs="Times New Roman"/>
                <w:b/>
                <w:sz w:val="26"/>
                <w:szCs w:val="26"/>
              </w:rPr>
              <w:t>iểm</w:t>
            </w:r>
            <w:r w:rsidRPr="0046611E">
              <w:rPr>
                <w:rFonts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840" w:type="dxa"/>
          </w:tcPr>
          <w:p w14:paraId="0587C6AE" w14:textId="69DCBDE8" w:rsidR="006A21E8" w:rsidRPr="0046611E" w:rsidRDefault="00DB40ED" w:rsidP="00A5462C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</w:t>
            </w:r>
            <w:r w:rsidR="00400BDE" w:rsidRPr="0046611E">
              <w:rPr>
                <w:rFonts w:cs="Times New Roman"/>
                <w:sz w:val="26"/>
                <w:szCs w:val="26"/>
              </w:rPr>
              <w:t xml:space="preserve">Chứng minh rằng: </w:t>
            </w:r>
            <w:r w:rsidR="00A5462C" w:rsidRPr="0011316A">
              <w:rPr>
                <w:rFonts w:cs="Times New Roman"/>
                <w:i/>
                <w:iCs/>
                <w:sz w:val="28"/>
                <w:szCs w:val="28"/>
              </w:rPr>
              <w:t xml:space="preserve">m </w:t>
            </w:r>
            <w:r w:rsidR="00A5462C" w:rsidRPr="0011316A">
              <w:rPr>
                <w:rFonts w:cs="Times New Roman"/>
                <w:sz w:val="28"/>
                <w:szCs w:val="28"/>
              </w:rPr>
              <w:t xml:space="preserve">// </w:t>
            </w:r>
            <w:r w:rsidR="00A5462C" w:rsidRPr="0011316A">
              <w:rPr>
                <w:rFonts w:cs="Times New Roman"/>
                <w:i/>
                <w:iCs/>
                <w:sz w:val="28"/>
                <w:szCs w:val="28"/>
              </w:rPr>
              <w:t>n</w:t>
            </w:r>
          </w:p>
        </w:tc>
        <w:tc>
          <w:tcPr>
            <w:tcW w:w="1350" w:type="dxa"/>
          </w:tcPr>
          <w:p w14:paraId="472F549E" w14:textId="088E475B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6A21E8" w:rsidRPr="0046611E" w14:paraId="477F5F8D" w14:textId="77777777" w:rsidTr="0046611E">
        <w:tc>
          <w:tcPr>
            <w:tcW w:w="1345" w:type="dxa"/>
            <w:vMerge/>
            <w:vAlign w:val="center"/>
          </w:tcPr>
          <w:p w14:paraId="67215758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533F49C3" w14:textId="3D3347D5" w:rsidR="006A21E8" w:rsidRPr="0046611E" w:rsidRDefault="006A21E8" w:rsidP="0046611E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>b)</w:t>
            </w:r>
            <w:r w:rsidR="00400BDE" w:rsidRPr="0046611E">
              <w:rPr>
                <w:rFonts w:cs="Times New Roman"/>
                <w:sz w:val="26"/>
                <w:szCs w:val="26"/>
              </w:rPr>
              <w:t xml:space="preserve"> </w:t>
            </w:r>
            <w:r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="00400BDE"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300" w:dyaOrig="400" w14:anchorId="27C836E6">
                <v:shape id="_x0000_i1103" type="#_x0000_t75" style="width:64pt;height:19.5pt" o:ole="">
                  <v:imagedata r:id="rId163" o:title=""/>
                </v:shape>
                <o:OLEObject Type="Embed" ProgID="Equation.DSMT4" ShapeID="_x0000_i1103" DrawAspect="Content" ObjectID="_1829849228" r:id="rId164"/>
              </w:object>
            </w:r>
          </w:p>
        </w:tc>
        <w:tc>
          <w:tcPr>
            <w:tcW w:w="1350" w:type="dxa"/>
          </w:tcPr>
          <w:p w14:paraId="3DFDAA69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 đ</w:t>
            </w:r>
          </w:p>
        </w:tc>
      </w:tr>
      <w:tr w:rsidR="006A21E8" w:rsidRPr="0046611E" w14:paraId="76AC3F70" w14:textId="77777777" w:rsidTr="0046611E">
        <w:tc>
          <w:tcPr>
            <w:tcW w:w="1345" w:type="dxa"/>
            <w:vMerge/>
            <w:vAlign w:val="center"/>
          </w:tcPr>
          <w:p w14:paraId="7C818327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13386D13" w14:textId="77777777" w:rsidR="006A21E8" w:rsidRPr="0046611E" w:rsidRDefault="006A21E8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="00400BDE"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="00400BDE"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440" w:dyaOrig="400" w14:anchorId="2483B594">
                <v:shape id="_x0000_i1104" type="#_x0000_t75" style="width:71.5pt;height:19.5pt" o:ole="">
                  <v:imagedata r:id="rId165" o:title=""/>
                </v:shape>
                <o:OLEObject Type="Embed" ProgID="Equation.DSMT4" ShapeID="_x0000_i1104" DrawAspect="Content" ObjectID="_1829849229" r:id="rId166"/>
              </w:object>
            </w:r>
          </w:p>
          <w:p w14:paraId="0F9174B2" w14:textId="13C3E876" w:rsidR="00400BDE" w:rsidRPr="0046611E" w:rsidRDefault="00400BDE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="00A5462C" w:rsidRPr="0046611E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020" w:dyaOrig="460" w14:anchorId="6C8866DE">
                <v:shape id="_x0000_i1105" type="#_x0000_t75" style="width:49.5pt;height:22.5pt" o:ole="">
                  <v:imagedata r:id="rId167" o:title=""/>
                </v:shape>
                <o:OLEObject Type="Embed" ProgID="Equation.DSMT4" ShapeID="_x0000_i1105" DrawAspect="Content" ObjectID="_1829849230" r:id="rId168"/>
              </w:object>
            </w:r>
          </w:p>
        </w:tc>
        <w:tc>
          <w:tcPr>
            <w:tcW w:w="1350" w:type="dxa"/>
          </w:tcPr>
          <w:p w14:paraId="56BC2C84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400BDE" w:rsidRPr="0046611E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5A367826" w14:textId="3284300C" w:rsidR="00400BDE" w:rsidRPr="0046611E" w:rsidRDefault="00400BDE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1E8" w:rsidRPr="0046611E" w14:paraId="77732E57" w14:textId="77777777" w:rsidTr="0046611E">
        <w:trPr>
          <w:trHeight w:val="978"/>
        </w:trPr>
        <w:tc>
          <w:tcPr>
            <w:tcW w:w="1345" w:type="dxa"/>
            <w:vAlign w:val="center"/>
          </w:tcPr>
          <w:p w14:paraId="490AB2A2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3A73CFF0" w14:textId="534CBA8A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0,5 đ</w:t>
            </w:r>
            <w:r w:rsidR="00A672F2" w:rsidRPr="0046611E">
              <w:rPr>
                <w:rFonts w:cs="Times New Roman"/>
                <w:b/>
                <w:sz w:val="26"/>
                <w:szCs w:val="26"/>
              </w:rPr>
              <w:t>iểm</w:t>
            </w:r>
            <w:r w:rsidRPr="0046611E">
              <w:rPr>
                <w:rFonts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840" w:type="dxa"/>
          </w:tcPr>
          <w:p w14:paraId="063CF00C" w14:textId="755674C8" w:rsidR="00400BDE" w:rsidRPr="0046611E" w:rsidRDefault="00235B2B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="00400BDE"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3540" w:dyaOrig="720" w14:anchorId="6F16F951">
                <v:shape id="_x0000_i1106" type="#_x0000_t75" style="width:174pt;height:35pt" o:ole="">
                  <v:imagedata r:id="rId76" o:title=""/>
                </v:shape>
                <o:OLEObject Type="Embed" ProgID="Equation.DSMT4" ShapeID="_x0000_i1106" DrawAspect="Content" ObjectID="_1829849231" r:id="rId169"/>
              </w:object>
            </w:r>
          </w:p>
          <w:p w14:paraId="1B4A7BAD" w14:textId="3443D95D" w:rsidR="00400BDE" w:rsidRPr="0046611E" w:rsidRDefault="00235B2B" w:rsidP="0046611E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Áp dụng tính chất của dãy tỉ số bằng nhau, s</w:t>
            </w:r>
            <w:r w:rsidR="00400BDE" w:rsidRPr="0046611E">
              <w:rPr>
                <w:rFonts w:cs="Times New Roman"/>
                <w:sz w:val="26"/>
                <w:szCs w:val="26"/>
              </w:rPr>
              <w:t xml:space="preserve">uy ra </w:t>
            </w:r>
            <w:r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020" w:dyaOrig="300" w14:anchorId="6F15E1A0">
                <v:shape id="_x0000_i1107" type="#_x0000_t75" style="width:50pt;height:14.5pt" o:ole="">
                  <v:imagedata r:id="rId170" o:title=""/>
                </v:shape>
                <o:OLEObject Type="Embed" ProgID="Equation.DSMT4" ShapeID="_x0000_i1107" DrawAspect="Content" ObjectID="_1829849232" r:id="rId171"/>
              </w:object>
            </w:r>
          </w:p>
          <w:p w14:paraId="0DB35332" w14:textId="65A2F4D1" w:rsidR="006A21E8" w:rsidRPr="0046611E" w:rsidRDefault="00235B2B" w:rsidP="0046611E">
            <w:pPr>
              <w:rPr>
                <w:rFonts w:eastAsiaTheme="minorEastAsia"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>Suy ra</w:t>
            </w:r>
            <w:r w:rsidR="00400BDE" w:rsidRPr="0046611E">
              <w:rPr>
                <w:rFonts w:cs="Times New Roman"/>
                <w:sz w:val="26"/>
                <w:szCs w:val="26"/>
              </w:rPr>
              <w:t xml:space="preserve"> </w:t>
            </w:r>
            <w:r w:rsidRPr="0046611E">
              <w:rPr>
                <w:rFonts w:asciiTheme="minorHAnsi" w:hAnsiTheme="minorHAnsi" w:cs="Times New Roman"/>
                <w:position w:val="-32"/>
                <w:sz w:val="26"/>
                <w:szCs w:val="26"/>
              </w:rPr>
              <w:object w:dxaOrig="5700" w:dyaOrig="780" w14:anchorId="5F6789B7">
                <v:shape id="_x0000_i1108" type="#_x0000_t75" style="width:280.5pt;height:38.5pt" o:ole="">
                  <v:imagedata r:id="rId172" o:title=""/>
                </v:shape>
                <o:OLEObject Type="Embed" ProgID="Equation.DSMT4" ShapeID="_x0000_i1108" DrawAspect="Content" ObjectID="_1829849233" r:id="rId173"/>
              </w:object>
            </w:r>
          </w:p>
        </w:tc>
        <w:tc>
          <w:tcPr>
            <w:tcW w:w="1350" w:type="dxa"/>
          </w:tcPr>
          <w:p w14:paraId="7452DBC1" w14:textId="77777777" w:rsidR="00235B2B" w:rsidRPr="0046611E" w:rsidRDefault="00235B2B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D282F55" w14:textId="77777777" w:rsidR="00235B2B" w:rsidRPr="0046611E" w:rsidRDefault="00235B2B" w:rsidP="004661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38B6740" w14:textId="421D67E9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0604E409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4ACE253" w14:textId="77777777" w:rsidR="006A21E8" w:rsidRPr="0046611E" w:rsidRDefault="006A21E8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73D26BBC" w14:textId="2E29A2C5" w:rsidR="006A21E8" w:rsidRPr="0046611E" w:rsidRDefault="006A21E8" w:rsidP="0046611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p w14:paraId="55F86CCF" w14:textId="77777777" w:rsidR="00A509C8" w:rsidRDefault="00A509C8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4D2F083F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0A63AEA5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18328AD2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50784F3C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20F86A33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59F5BA2F" w14:textId="77777777" w:rsidR="00EA4AC3" w:rsidRDefault="00EA4AC3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384C6C" w:rsidRPr="0011316A" w14:paraId="0D7FA889" w14:textId="77777777" w:rsidTr="005002FC">
        <w:tc>
          <w:tcPr>
            <w:tcW w:w="4106" w:type="dxa"/>
          </w:tcPr>
          <w:p w14:paraId="083A4676" w14:textId="77777777" w:rsidR="00384C6C" w:rsidRPr="0011316A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UBND PHƯỜNG VIỆT HƯNG</w:t>
            </w:r>
          </w:p>
          <w:p w14:paraId="3EADC6FA" w14:textId="77777777" w:rsidR="00384C6C" w:rsidRPr="0011316A" w:rsidRDefault="00384C6C" w:rsidP="005002FC">
            <w:pPr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2BB741CF" w14:textId="77777777" w:rsidR="00384C6C" w:rsidRPr="0011316A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9C2C6E" wp14:editId="4B6163DB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53340</wp:posOffset>
                      </wp:positionV>
                      <wp:extent cx="1857375" cy="336430"/>
                      <wp:effectExtent l="0" t="0" r="28575" b="26035"/>
                      <wp:wrapNone/>
                      <wp:docPr id="1705109939" name="Rectangle 17051099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7375" cy="33643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CCB658" w14:textId="77777777" w:rsidR="00384C6C" w:rsidRPr="006A21E8" w:rsidRDefault="00384C6C" w:rsidP="00384C6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6A21E8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D9C2C6E" id="Rectangle 1705109939" o:spid="_x0000_s1027" style="position:absolute;left:0;text-align:left;margin-left:25.6pt;margin-top:4.2pt;width:146.25pt;height:2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" fillcolor="white [3201]" strokecolor="black [3200]" strokeweight="2pt">
                      <v:textbox>
                        <w:txbxContent>
                          <w:p w14:paraId="7DCCB658" w14:textId="77777777" w:rsidR="00384C6C" w:rsidRPr="006A21E8" w:rsidRDefault="00384C6C" w:rsidP="00384C6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6A21E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06465A3" w14:textId="77777777" w:rsidR="00384C6C" w:rsidRPr="0011316A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169BE3FA" w14:textId="2ABFEC44" w:rsidR="00384C6C" w:rsidRPr="0011316A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0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(Đề gồm 02 trang)</w:t>
            </w:r>
          </w:p>
        </w:tc>
        <w:tc>
          <w:tcPr>
            <w:tcW w:w="5245" w:type="dxa"/>
          </w:tcPr>
          <w:p w14:paraId="7585A56A" w14:textId="77777777" w:rsidR="00384C6C" w:rsidRPr="0011316A" w:rsidRDefault="00384C6C" w:rsidP="005002FC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KIỂM TRA CUỐI KÌ I </w:t>
            </w:r>
          </w:p>
          <w:p w14:paraId="2327CB2C" w14:textId="77777777" w:rsidR="00384C6C" w:rsidRPr="0011316A" w:rsidRDefault="00384C6C" w:rsidP="005002FC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5 – 2026</w:t>
            </w:r>
          </w:p>
          <w:p w14:paraId="48AA0D9B" w14:textId="77777777" w:rsidR="00384C6C" w:rsidRPr="0011316A" w:rsidRDefault="00384C6C" w:rsidP="005002FC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: TOÁN 7</w:t>
            </w:r>
          </w:p>
          <w:p w14:paraId="3ED8DD1C" w14:textId="77777777" w:rsidR="00384C6C" w:rsidRPr="0011316A" w:rsidRDefault="00384C6C" w:rsidP="005002FC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</w:p>
          <w:p w14:paraId="20A740EF" w14:textId="77777777" w:rsidR="00384C6C" w:rsidRPr="0011316A" w:rsidRDefault="00384C6C" w:rsidP="005002FC">
            <w:pPr>
              <w:spacing w:after="0"/>
              <w:ind w:left="1173" w:right="-108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Ngày kiểm tra: 26/12/2025</w:t>
            </w:r>
          </w:p>
          <w:p w14:paraId="4B72C86C" w14:textId="77777777" w:rsidR="00384C6C" w:rsidRPr="0011316A" w:rsidRDefault="00384C6C" w:rsidP="00301545">
            <w:pPr>
              <w:spacing w:after="0"/>
              <w:ind w:left="1173" w:right="-108"/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Pr="0011316A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Tiết KHDH: 47-48</w:t>
            </w:r>
          </w:p>
        </w:tc>
      </w:tr>
    </w:tbl>
    <w:p w14:paraId="75714650" w14:textId="77777777" w:rsidR="00384C6C" w:rsidRPr="0011316A" w:rsidRDefault="00384C6C" w:rsidP="00301545">
      <w:pPr>
        <w:spacing w:after="120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I. TRẮC NGHIỆM (2 điểm)</w:t>
      </w:r>
    </w:p>
    <w:p w14:paraId="15A37442" w14:textId="3050BD8E" w:rsidR="00384C6C" w:rsidRPr="0011316A" w:rsidRDefault="00384C6C" w:rsidP="00384C6C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 xml:space="preserve">Học sinh trả lời từ câu 1 đến câu </w:t>
      </w:r>
      <w:r>
        <w:rPr>
          <w:bCs/>
          <w:sz w:val="28"/>
          <w:szCs w:val="28"/>
        </w:rPr>
        <w:t>8</w:t>
      </w:r>
      <w:r w:rsidRPr="0011316A">
        <w:rPr>
          <w:bCs/>
          <w:sz w:val="28"/>
          <w:szCs w:val="28"/>
        </w:rPr>
        <w:t>. Mỗi câu hỏi học sinh chỉ chọn 1 phương án.</w:t>
      </w:r>
    </w:p>
    <w:p w14:paraId="3AAFD1EE" w14:textId="77777777" w:rsidR="00384C6C" w:rsidRPr="0011316A" w:rsidRDefault="00384C6C" w:rsidP="00384C6C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>Ghi lại chữ cái trước câu trả lời đúng ra giấy kiểm tra.</w:t>
      </w:r>
    </w:p>
    <w:p w14:paraId="06157C05" w14:textId="4009E12D" w:rsidR="00384C6C" w:rsidRPr="0011316A" w:rsidRDefault="00384C6C" w:rsidP="00384C6C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1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Làm tròn số </w:t>
      </w:r>
      <w:r w:rsidRPr="00384C6C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859" w:dyaOrig="320" w14:anchorId="63ED2005">
          <v:shape id="_x0000_i1109" type="#_x0000_t75" style="width:42.5pt;height:15.5pt" o:ole="">
            <v:imagedata r:id="rId174" o:title=""/>
          </v:shape>
          <o:OLEObject Type="Embed" ProgID="Equation.DSMT4" ShapeID="_x0000_i1109" DrawAspect="Content" ObjectID="_1829849234" r:id="rId175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>với độ chính xác 0,05, ta được kết quả:</w:t>
      </w:r>
    </w:p>
    <w:p w14:paraId="01437628" w14:textId="7D9ECB98" w:rsidR="00384C6C" w:rsidRPr="0011316A" w:rsidRDefault="00384C6C" w:rsidP="00384C6C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12,26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B.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12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12,3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12,2</w:t>
      </w:r>
    </w:p>
    <w:p w14:paraId="141881B3" w14:textId="067DCC61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Từ đẳng thức </w:t>
      </w:r>
      <w:r w:rsidR="0048170E" w:rsidRPr="0011316A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3D48C8FA">
          <v:shape id="_x0000_i1110" type="#_x0000_t75" style="width:50pt;height:15pt" o:ole="">
            <v:imagedata r:id="rId176" o:title=""/>
          </v:shape>
          <o:OLEObject Type="Embed" ProgID="Equation.DSMT4" ShapeID="_x0000_i1110" DrawAspect="Content" ObjectID="_1829849235" r:id="rId177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ta lập được tỉ lệ thức</w:t>
      </w:r>
    </w:p>
    <w:p w14:paraId="0B34671B" w14:textId="110BDF78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2C52E973">
          <v:shape id="_x0000_i1111" type="#_x0000_t75" style="width:37.5pt;height:35pt" o:ole="">
            <v:imagedata r:id="rId9" o:title=""/>
          </v:shape>
          <o:OLEObject Type="Embed" ProgID="Equation.DSMT4" ShapeID="_x0000_i1111" DrawAspect="Content" ObjectID="_1829849236" r:id="rId178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03D2B753">
          <v:shape id="_x0000_i1112" type="#_x0000_t75" style="width:37.5pt;height:35pt" o:ole="">
            <v:imagedata r:id="rId11" o:title=""/>
          </v:shape>
          <o:OLEObject Type="Embed" ProgID="Equation.DSMT4" ShapeID="_x0000_i1112" DrawAspect="Content" ObjectID="_1829849237" r:id="rId179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 C. </w:t>
      </w:r>
      <w:r w:rsidR="0048170E" w:rsidRPr="0011316A">
        <w:rPr>
          <w:rFonts w:ascii="Times New Roman" w:hAnsi="Times New Roman" w:cs="Times New Roman"/>
          <w:position w:val="-28"/>
          <w:sz w:val="28"/>
          <w:szCs w:val="28"/>
        </w:rPr>
        <w:object w:dxaOrig="740" w:dyaOrig="720" w14:anchorId="45CF96C3">
          <v:shape id="_x0000_i1113" type="#_x0000_t75" style="width:36.5pt;height:35pt" o:ole="">
            <v:imagedata r:id="rId180" o:title=""/>
          </v:shape>
          <o:OLEObject Type="Embed" ProgID="Equation.DSMT4" ShapeID="_x0000_i1113" DrawAspect="Content" ObjectID="_1829849238" r:id="rId181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47D785BD">
          <v:shape id="_x0000_i1114" type="#_x0000_t75" style="width:37.5pt;height:35pt" o:ole="">
            <v:imagedata r:id="rId15" o:title=""/>
          </v:shape>
          <o:OLEObject Type="Embed" ProgID="Equation.DSMT4" ShapeID="_x0000_i1114" DrawAspect="Content" ObjectID="_1829849239" r:id="rId182"/>
        </w:object>
      </w:r>
    </w:p>
    <w:p w14:paraId="746422D3" w14:textId="7778C4C3" w:rsidR="00384C6C" w:rsidRPr="0011316A" w:rsidRDefault="00384C6C" w:rsidP="00384C6C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iCs/>
          <w:sz w:val="28"/>
          <w:szCs w:val="28"/>
          <w:lang w:val="nl-NL"/>
        </w:rPr>
        <w:t>Câu 3</w:t>
      </w:r>
      <w:r w:rsidRPr="0011316A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Viết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323287C4">
          <v:shape id="_x0000_i1115" type="#_x0000_t75" style="width:40.5pt;height:15pt" o:ole="">
            <v:imagedata r:id="rId183" o:title=""/>
          </v:shape>
          <o:OLEObject Type="Embed" ProgID="Equation.DSMT4" ShapeID="_x0000_i1115" DrawAspect="Content" ObjectID="_1829849240" r:id="rId184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tỉ lệ với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760" w:dyaOrig="300" w14:anchorId="578F3774">
          <v:shape id="_x0000_i1116" type="#_x0000_t75" style="width:36.5pt;height:15pt" o:ole="">
            <v:imagedata r:id="rId185" o:title=""/>
          </v:shape>
          <o:OLEObject Type="Embed" ProgID="Equation.DSMT4" ShapeID="_x0000_i1116" DrawAspect="Content" ObjectID="_1829849241" r:id="rId186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hì khẳng định nào đúng?</w:t>
      </w:r>
    </w:p>
    <w:p w14:paraId="4099010F" w14:textId="298F3FCE" w:rsidR="00384C6C" w:rsidRPr="0011316A" w:rsidRDefault="00384C6C" w:rsidP="00384C6C">
      <w:pPr>
        <w:tabs>
          <w:tab w:val="left" w:pos="992"/>
          <w:tab w:val="left" w:pos="2127"/>
          <w:tab w:val="left" w:pos="4395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2C4F4165">
          <v:shape id="_x0000_i1117" type="#_x0000_t75" style="width:57pt;height:35pt" o:ole="">
            <v:imagedata r:id="rId187" o:title=""/>
          </v:shape>
          <o:OLEObject Type="Embed" ProgID="Equation.DSMT4" ShapeID="_x0000_i1117" DrawAspect="Content" ObjectID="_1829849242" r:id="rId188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B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778C9AE0">
          <v:shape id="_x0000_i1118" type="#_x0000_t75" style="width:57pt;height:35pt" o:ole="">
            <v:imagedata r:id="rId189" o:title=""/>
          </v:shape>
          <o:OLEObject Type="Embed" ProgID="Equation.DSMT4" ShapeID="_x0000_i1118" DrawAspect="Content" ObjectID="_1829849243" r:id="rId190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>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681E85C0">
          <v:shape id="_x0000_i1119" type="#_x0000_t75" style="width:57pt;height:35pt" o:ole="">
            <v:imagedata r:id="rId191" o:title=""/>
          </v:shape>
          <o:OLEObject Type="Embed" ProgID="Equation.DSMT4" ShapeID="_x0000_i1119" DrawAspect="Content" ObjectID="_1829849244" r:id="rId192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75FDF2AF">
          <v:shape id="_x0000_i1120" type="#_x0000_t75" style="width:57pt;height:35pt" o:ole="">
            <v:imagedata r:id="rId193" o:title=""/>
          </v:shape>
          <o:OLEObject Type="Embed" ProgID="Equation.DSMT4" ShapeID="_x0000_i1120" DrawAspect="Content" ObjectID="_1829849245" r:id="rId194"/>
        </w:object>
      </w:r>
    </w:p>
    <w:p w14:paraId="48CA7D2E" w14:textId="57F76353" w:rsidR="00384C6C" w:rsidRPr="0011316A" w:rsidRDefault="00384C6C" w:rsidP="00384C6C">
      <w:pPr>
        <w:pStyle w:val="NormalWeb"/>
        <w:spacing w:before="0" w:beforeAutospacing="0" w:after="0" w:afterAutospacing="0" w:line="276" w:lineRule="auto"/>
        <w:jc w:val="both"/>
        <w:rPr>
          <w:bCs/>
          <w:sz w:val="28"/>
          <w:szCs w:val="28"/>
        </w:rPr>
      </w:pPr>
      <w:r w:rsidRPr="0011316A">
        <w:rPr>
          <w:b/>
          <w:bCs/>
          <w:sz w:val="28"/>
          <w:szCs w:val="28"/>
        </w:rPr>
        <w:t xml:space="preserve">Câu 4. </w:t>
      </w:r>
      <w:r w:rsidRPr="0011316A">
        <w:rPr>
          <w:bCs/>
          <w:sz w:val="28"/>
          <w:szCs w:val="28"/>
        </w:rPr>
        <w:t>Cứ 1</w:t>
      </w:r>
      <w:r>
        <w:rPr>
          <w:bCs/>
          <w:sz w:val="28"/>
          <w:szCs w:val="28"/>
        </w:rPr>
        <w:t>2</w:t>
      </w:r>
      <w:r w:rsidRPr="0011316A">
        <w:rPr>
          <w:bCs/>
          <w:sz w:val="28"/>
          <w:szCs w:val="28"/>
        </w:rPr>
        <w:t xml:space="preserve">0kg thóc thì cho </w:t>
      </w:r>
      <w:r w:rsidR="005E0BCD">
        <w:rPr>
          <w:bCs/>
          <w:sz w:val="28"/>
          <w:szCs w:val="28"/>
        </w:rPr>
        <w:t>5</w:t>
      </w:r>
      <w:r w:rsidRPr="0011316A">
        <w:rPr>
          <w:bCs/>
          <w:sz w:val="28"/>
          <w:szCs w:val="28"/>
        </w:rPr>
        <w:t xml:space="preserve">0kg gạo. Hỏi </w:t>
      </w:r>
      <w:r w:rsidR="005E0BCD">
        <w:rPr>
          <w:bCs/>
          <w:sz w:val="28"/>
          <w:szCs w:val="28"/>
        </w:rPr>
        <w:t>6</w:t>
      </w:r>
      <w:r w:rsidRPr="0011316A">
        <w:rPr>
          <w:bCs/>
          <w:sz w:val="28"/>
          <w:szCs w:val="28"/>
        </w:rPr>
        <w:t>00kg thóc thì cho bao nhiêu kilogam gạo?</w:t>
      </w:r>
    </w:p>
    <w:p w14:paraId="1B313AA9" w14:textId="42FCCB84" w:rsidR="00384C6C" w:rsidRPr="0011316A" w:rsidRDefault="00384C6C" w:rsidP="00384C6C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5E0BCD">
        <w:rPr>
          <w:rFonts w:ascii="Times New Roman" w:hAnsi="Times New Roman" w:cs="Times New Roman"/>
          <w:sz w:val="28"/>
          <w:szCs w:val="28"/>
        </w:rPr>
        <w:t>25</w:t>
      </w:r>
      <w:r w:rsidRPr="0011316A">
        <w:rPr>
          <w:rFonts w:ascii="Times New Roman" w:hAnsi="Times New Roman" w:cs="Times New Roman"/>
          <w:sz w:val="28"/>
          <w:szCs w:val="28"/>
        </w:rPr>
        <w:t>00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B. </w:t>
      </w:r>
      <w:r w:rsidR="005E0BCD">
        <w:rPr>
          <w:rFonts w:ascii="Times New Roman" w:hAnsi="Times New Roman" w:cs="Times New Roman"/>
          <w:sz w:val="28"/>
          <w:szCs w:val="28"/>
        </w:rPr>
        <w:t>250</w:t>
      </w:r>
      <w:r w:rsidRPr="0011316A">
        <w:rPr>
          <w:rFonts w:ascii="Times New Roman" w:hAnsi="Times New Roman" w:cs="Times New Roman"/>
          <w:sz w:val="28"/>
          <w:szCs w:val="28"/>
        </w:rPr>
        <w:t>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5E0BCD">
        <w:rPr>
          <w:rFonts w:ascii="Times New Roman" w:hAnsi="Times New Roman" w:cs="Times New Roman"/>
          <w:bCs/>
          <w:sz w:val="28"/>
          <w:szCs w:val="28"/>
          <w:lang w:val="pt-BR"/>
        </w:rPr>
        <w:t>25</w:t>
      </w:r>
      <w:r w:rsidRPr="0011316A">
        <w:rPr>
          <w:rFonts w:ascii="Times New Roman" w:hAnsi="Times New Roman" w:cs="Times New Roman"/>
          <w:sz w:val="28"/>
          <w:szCs w:val="28"/>
        </w:rPr>
        <w:t>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</w:t>
      </w:r>
      <w:r w:rsidR="005E0BCD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25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0</w:t>
      </w:r>
      <w:r w:rsidRPr="0011316A">
        <w:rPr>
          <w:rFonts w:ascii="Times New Roman" w:hAnsi="Times New Roman" w:cs="Times New Roman"/>
          <w:sz w:val="28"/>
          <w:szCs w:val="28"/>
        </w:rPr>
        <w:t>00kg</w:t>
      </w:r>
    </w:p>
    <w:p w14:paraId="4AA41CEB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5.</w:t>
      </w:r>
      <w:r w:rsidRPr="0011316A">
        <w:rPr>
          <w:rFonts w:ascii="Times New Roman" w:hAnsi="Times New Roman" w:cs="Times New Roman"/>
          <w:sz w:val="28"/>
          <w:szCs w:val="28"/>
        </w:rPr>
        <w:t xml:space="preserve"> Khẳng định nào dưới đây là </w:t>
      </w:r>
      <w:r w:rsidRPr="0011316A">
        <w:rPr>
          <w:rFonts w:ascii="Times New Roman" w:hAnsi="Times New Roman" w:cs="Times New Roman"/>
          <w:b/>
          <w:sz w:val="28"/>
          <w:szCs w:val="28"/>
        </w:rPr>
        <w:t xml:space="preserve">sai </w:t>
      </w:r>
      <w:r w:rsidRPr="0011316A">
        <w:rPr>
          <w:rFonts w:ascii="Times New Roman" w:hAnsi="Times New Roman" w:cs="Times New Roman"/>
          <w:sz w:val="28"/>
          <w:szCs w:val="28"/>
        </w:rPr>
        <w:t>?</w:t>
      </w:r>
    </w:p>
    <w:p w14:paraId="14F62DB4" w14:textId="5CF52976" w:rsidR="00384C6C" w:rsidRPr="0011316A" w:rsidRDefault="00384C6C" w:rsidP="00384C6C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48170E" w:rsidRPr="0011316A">
        <w:rPr>
          <w:rFonts w:ascii="Times New Roman" w:hAnsi="Times New Roman" w:cs="Times New Roman"/>
          <w:position w:val="-8"/>
          <w:sz w:val="28"/>
          <w:szCs w:val="28"/>
        </w:rPr>
        <w:object w:dxaOrig="880" w:dyaOrig="400" w14:anchorId="2A541EE8">
          <v:shape id="_x0000_i1121" type="#_x0000_t75" style="width:43.5pt;height:19.5pt" o:ole="">
            <v:imagedata r:id="rId195" o:title=""/>
          </v:shape>
          <o:OLEObject Type="Embed" ProgID="Equation.DSMT4" ShapeID="_x0000_i1121" DrawAspect="Content" ObjectID="_1829849246" r:id="rId196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 B. </w:t>
      </w:r>
      <w:r w:rsidR="0048170E" w:rsidRPr="0011316A">
        <w:rPr>
          <w:rFonts w:ascii="Times New Roman" w:hAnsi="Times New Roman" w:cs="Times New Roman"/>
          <w:position w:val="-10"/>
          <w:sz w:val="28"/>
          <w:szCs w:val="28"/>
        </w:rPr>
        <w:object w:dxaOrig="880" w:dyaOrig="420" w14:anchorId="78328385">
          <v:shape id="_x0000_i1122" type="#_x0000_t75" style="width:43.5pt;height:22pt" o:ole="">
            <v:imagedata r:id="rId197" o:title=""/>
          </v:shape>
          <o:OLEObject Type="Embed" ProgID="Equation.DSMT4" ShapeID="_x0000_i1122" DrawAspect="Content" ObjectID="_1829849247" r:id="rId198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C. </w:t>
      </w:r>
      <w:r w:rsidR="0048170E" w:rsidRPr="0011316A">
        <w:rPr>
          <w:rFonts w:ascii="Times New Roman" w:hAnsi="Times New Roman" w:cs="Times New Roman"/>
          <w:position w:val="-12"/>
          <w:sz w:val="28"/>
          <w:szCs w:val="28"/>
        </w:rPr>
        <w:object w:dxaOrig="1260" w:dyaOrig="440" w14:anchorId="44EC6BF8">
          <v:shape id="_x0000_i1123" type="#_x0000_t75" style="width:61.5pt;height:22pt" o:ole="">
            <v:imagedata r:id="rId199" o:title=""/>
          </v:shape>
          <o:OLEObject Type="Embed" ProgID="Equation.DSMT4" ShapeID="_x0000_i1123" DrawAspect="Content" ObjectID="_1829849248" r:id="rId200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="0048170E" w:rsidRPr="0011316A">
        <w:rPr>
          <w:rFonts w:ascii="Times New Roman" w:hAnsi="Times New Roman" w:cs="Times New Roman"/>
          <w:position w:val="-14"/>
          <w:sz w:val="28"/>
          <w:szCs w:val="28"/>
        </w:rPr>
        <w:object w:dxaOrig="1420" w:dyaOrig="420" w14:anchorId="3CF6DD3D">
          <v:shape id="_x0000_i1124" type="#_x0000_t75" style="width:69.5pt;height:22pt" o:ole="">
            <v:imagedata r:id="rId201" o:title=""/>
          </v:shape>
          <o:OLEObject Type="Embed" ProgID="Equation.DSMT4" ShapeID="_x0000_i1124" DrawAspect="Content" ObjectID="_1829849249" r:id="rId202"/>
        </w:object>
      </w:r>
    </w:p>
    <w:p w14:paraId="43440D0F" w14:textId="6BEEC8D3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6.</w:t>
      </w:r>
      <w:r w:rsidRPr="0011316A">
        <w:rPr>
          <w:rFonts w:ascii="Times New Roman" w:hAnsi="Times New Roman" w:cs="Times New Roman"/>
          <w:sz w:val="28"/>
          <w:szCs w:val="28"/>
        </w:rPr>
        <w:t xml:space="preserve"> Nếu </w:t>
      </w:r>
      <w:r w:rsidR="005E0BCD" w:rsidRPr="0011316A">
        <w:rPr>
          <w:rFonts w:ascii="Times New Roman" w:hAnsi="Times New Roman" w:cs="Times New Roman"/>
          <w:position w:val="-8"/>
          <w:sz w:val="28"/>
          <w:szCs w:val="28"/>
        </w:rPr>
        <w:object w:dxaOrig="820" w:dyaOrig="400" w14:anchorId="65924653">
          <v:shape id="_x0000_i1125" type="#_x0000_t75" style="width:40.5pt;height:19.5pt" o:ole="">
            <v:imagedata r:id="rId203" o:title=""/>
          </v:shape>
          <o:OLEObject Type="Embed" ProgID="Equation.DSMT4" ShapeID="_x0000_i1125" DrawAspect="Content" ObjectID="_1829849250" r:id="rId204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thì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37A0BDD6">
          <v:shape id="_x0000_i1126" type="#_x0000_t75" style="width:10.5pt;height:12pt" o:ole="">
            <v:imagedata r:id="rId35" o:title=""/>
          </v:shape>
          <o:OLEObject Type="Embed" ProgID="Equation.DSMT4" ShapeID="_x0000_i1126" DrawAspect="Content" ObjectID="_1829849251" r:id="rId205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24B5DAE8" w14:textId="5CCAA9E9" w:rsidR="00384C6C" w:rsidRPr="0011316A" w:rsidRDefault="00384C6C" w:rsidP="00384C6C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="005E0BCD" w:rsidRPr="0011316A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C9F92DC">
          <v:shape id="_x0000_i1127" type="#_x0000_t75" style="width:10pt;height:14.5pt" o:ole="">
            <v:imagedata r:id="rId206" o:title=""/>
          </v:shape>
          <o:OLEObject Type="Embed" ProgID="Equation.DSMT4" ShapeID="_x0000_i1127" DrawAspect="Content" ObjectID="_1829849252" r:id="rId207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 B. </w:t>
      </w:r>
      <w:r w:rsidR="005E0BCD" w:rsidRPr="0011316A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00D1CCC8">
          <v:shape id="_x0000_i1128" type="#_x0000_t75" style="width:15.5pt;height:15pt" o:ole="">
            <v:imagedata r:id="rId208" o:title=""/>
          </v:shape>
          <o:OLEObject Type="Embed" ProgID="Equation.DSMT4" ShapeID="_x0000_i1128" DrawAspect="Content" ObjectID="_1829849253" r:id="rId209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C. </w:t>
      </w:r>
      <w:r w:rsidR="005E0BCD" w:rsidRPr="005E0BCD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0BA9B361">
          <v:shape id="_x0000_i1129" type="#_x0000_t75" style="width:16.5pt;height:15pt" o:ole="">
            <v:imagedata r:id="rId210" o:title=""/>
          </v:shape>
          <o:OLEObject Type="Embed" ProgID="Equation.DSMT4" ShapeID="_x0000_i1129" DrawAspect="Content" ObjectID="_1829849254" r:id="rId211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="005E0BCD" w:rsidRPr="0011316A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85355DA">
          <v:shape id="_x0000_i1130" type="#_x0000_t75" style="width:16pt;height:15pt" o:ole="">
            <v:imagedata r:id="rId212" o:title=""/>
          </v:shape>
          <o:OLEObject Type="Embed" ProgID="Equation.DSMT4" ShapeID="_x0000_i1130" DrawAspect="Content" ObjectID="_1829849255" r:id="rId213"/>
        </w:object>
      </w:r>
    </w:p>
    <w:p w14:paraId="6F9BC3AE" w14:textId="50D1DB8B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7.</w:t>
      </w:r>
      <w:r w:rsidRPr="0011316A">
        <w:rPr>
          <w:rFonts w:ascii="Times New Roman" w:hAnsi="Times New Roman" w:cs="Times New Roman"/>
          <w:sz w:val="28"/>
          <w:szCs w:val="28"/>
        </w:rPr>
        <w:t xml:space="preserve"> Hai góc được đánh dấu trong hình nào dưới đây là hai góc </w:t>
      </w:r>
      <w:r w:rsidR="00F459B7">
        <w:rPr>
          <w:rFonts w:ascii="Times New Roman" w:hAnsi="Times New Roman" w:cs="Times New Roman"/>
          <w:sz w:val="28"/>
          <w:szCs w:val="28"/>
        </w:rPr>
        <w:t>kề bù</w:t>
      </w:r>
      <w:r w:rsidRPr="0011316A">
        <w:rPr>
          <w:rFonts w:ascii="Times New Roman" w:hAnsi="Times New Roman" w:cs="Times New Roman"/>
          <w:sz w:val="28"/>
          <w:szCs w:val="28"/>
        </w:rPr>
        <w:t>?</w:t>
      </w:r>
    </w:p>
    <w:p w14:paraId="45AEDC67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240B7F9" wp14:editId="37DECF7B">
            <wp:extent cx="1404709" cy="1263650"/>
            <wp:effectExtent l="0" t="0" r="5080" b="0"/>
            <wp:docPr id="205278463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95" t="8502" r="24714" b="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4" cy="126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9CA7D9E" wp14:editId="684211BA">
            <wp:extent cx="1168400" cy="1257158"/>
            <wp:effectExtent l="0" t="0" r="0" b="0"/>
            <wp:docPr id="18911750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937" r="40774" b="11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534" cy="127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AF0C2C" wp14:editId="5B72DAA3">
            <wp:extent cx="1447342" cy="1270000"/>
            <wp:effectExtent l="0" t="0" r="635" b="0"/>
            <wp:docPr id="6912611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05" t="18597" r="11495" b="35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490" cy="128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03A7335" wp14:editId="3D62A9D8">
            <wp:extent cx="1287213" cy="1123584"/>
            <wp:effectExtent l="0" t="0" r="8255" b="0"/>
            <wp:docPr id="5531759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2" t="24830" r="14943" b="5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622" cy="113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604A2E5D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</w:rPr>
        <w:t>A. Hình 1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  B. Hình 2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C. Hình 3.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   D. Hình 4.</w:t>
      </w:r>
    </w:p>
    <w:p w14:paraId="18E1828D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8.</w:t>
      </w:r>
      <w:r w:rsidRPr="0011316A">
        <w:rPr>
          <w:rFonts w:ascii="Times New Roman" w:hAnsi="Times New Roman" w:cs="Times New Roman"/>
          <w:sz w:val="28"/>
          <w:szCs w:val="28"/>
        </w:rPr>
        <w:t xml:space="preserve"> Cho đường thẳng d cắt hai đường thẳng a và b. </w:t>
      </w:r>
    </w:p>
    <w:p w14:paraId="1E5A09C1" w14:textId="158FD7F4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Nếu trong các góc tạo thành có một cặp góc </w:t>
      </w:r>
      <w:r w:rsidR="005E0BCD">
        <w:rPr>
          <w:rFonts w:ascii="Times New Roman" w:hAnsi="Times New Roman" w:cs="Times New Roman"/>
          <w:sz w:val="28"/>
          <w:szCs w:val="28"/>
        </w:rPr>
        <w:t>đồng vị</w:t>
      </w:r>
      <w:r w:rsidRPr="0011316A">
        <w:rPr>
          <w:rFonts w:ascii="Times New Roman" w:hAnsi="Times New Roman" w:cs="Times New Roman"/>
          <w:sz w:val="28"/>
          <w:szCs w:val="28"/>
        </w:rPr>
        <w:t xml:space="preserve"> bằng nhau thì:</w:t>
      </w:r>
    </w:p>
    <w:p w14:paraId="7F35033B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A. đường thẳng a cắt đường thẳng b.</w:t>
      </w:r>
    </w:p>
    <w:p w14:paraId="2FC9F1A2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B. đường thẳng a và đường thẳng b song song với nhau.</w:t>
      </w:r>
    </w:p>
    <w:p w14:paraId="7147AFC9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C. đường thẳng a vuông góc với đường thẳng b.</w:t>
      </w:r>
    </w:p>
    <w:p w14:paraId="662FAD59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</w:rPr>
        <w:t>D. đường thẳng a trùng với đường thẳng b.</w:t>
      </w:r>
    </w:p>
    <w:p w14:paraId="64D29793" w14:textId="77777777" w:rsidR="00301545" w:rsidRDefault="00301545" w:rsidP="00384C6C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14:paraId="4E1A2EEF" w14:textId="5A9A198A" w:rsidR="00384C6C" w:rsidRPr="0011316A" w:rsidRDefault="00384C6C" w:rsidP="00384C6C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II. TỰ LUẬN (8 điểm)</w:t>
      </w:r>
    </w:p>
    <w:p w14:paraId="5D876D79" w14:textId="77777777" w:rsidR="00384C6C" w:rsidRPr="0011316A" w:rsidRDefault="00384C6C" w:rsidP="00384C6C">
      <w:pPr>
        <w:spacing w:before="60" w:after="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Bài 1 (1,5 điểm):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2F7FB551" w14:textId="2FB466A9" w:rsidR="00384C6C" w:rsidRPr="0011316A" w:rsidRDefault="00384C6C" w:rsidP="00384C6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="005E0BCD" w:rsidRPr="0011316A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0011415C">
          <v:shape id="_x0000_i1131" type="#_x0000_t75" style="width:41pt;height:35pt" o:ole="">
            <v:imagedata r:id="rId214" o:title=""/>
          </v:shape>
          <o:OLEObject Type="Embed" ProgID="Equation.DSMT4" ShapeID="_x0000_i1131" DrawAspect="Content" ObjectID="_1829849256" r:id="rId215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A5462C"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00" w:dyaOrig="720" w14:anchorId="3105283F">
          <v:shape id="_x0000_i1132" type="#_x0000_t75" style="width:105pt;height:37pt" o:ole="">
            <v:imagedata r:id="rId216" o:title=""/>
          </v:shape>
          <o:OLEObject Type="Embed" ProgID="Equation.DSMT4" ShapeID="_x0000_i1132" DrawAspect="Content" ObjectID="_1829849257" r:id="rId217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  c) </w:t>
      </w:r>
      <w:r w:rsidR="005E0BCD"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300" w:dyaOrig="840" w14:anchorId="2DE5D577">
          <v:shape id="_x0000_i1133" type="#_x0000_t75" style="width:165pt;height:42pt" o:ole="">
            <v:imagedata r:id="rId218" o:title=""/>
          </v:shape>
          <o:OLEObject Type="Embed" ProgID="Equation.DSMT4" ShapeID="_x0000_i1133" DrawAspect="Content" ObjectID="_1829849258" r:id="rId219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515BAFA7" w14:textId="77777777" w:rsidR="00384C6C" w:rsidRPr="0011316A" w:rsidRDefault="00384C6C" w:rsidP="00384C6C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2 (2 điểm): </w:t>
      </w:r>
      <w:r w:rsidRPr="0011316A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00" w14:anchorId="653AF428">
          <v:shape id="_x0000_i1134" type="#_x0000_t75" style="width:24pt;height:15pt" o:ole="">
            <v:imagedata r:id="rId55" o:title=""/>
          </v:shape>
          <o:OLEObject Type="Embed" ProgID="Equation.DSMT4" ShapeID="_x0000_i1134" DrawAspect="Content" ObjectID="_1829849259" r:id="rId220"/>
        </w:object>
      </w:r>
      <w:r w:rsidRPr="0011316A">
        <w:rPr>
          <w:rFonts w:ascii="Times New Roman" w:hAnsi="Times New Roman" w:cs="Times New Roman"/>
          <w:bCs/>
          <w:sz w:val="28"/>
          <w:szCs w:val="28"/>
        </w:rPr>
        <w:t>biết:</w:t>
      </w:r>
    </w:p>
    <w:p w14:paraId="456E8198" w14:textId="16CB5BC9" w:rsidR="00384C6C" w:rsidRPr="0011316A" w:rsidRDefault="00384C6C" w:rsidP="00384C6C">
      <w:pPr>
        <w:spacing w:before="60" w:after="60"/>
        <w:ind w:right="-6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="005E0BCD"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00" w:dyaOrig="720" w14:anchorId="21B59463">
          <v:shape id="_x0000_i1135" type="#_x0000_t75" style="width:54pt;height:35pt" o:ole="">
            <v:imagedata r:id="rId221" o:title=""/>
          </v:shape>
          <o:OLEObject Type="Embed" ProgID="Equation.DSMT4" ShapeID="_x0000_i1135" DrawAspect="Content" ObjectID="_1829849260" r:id="rId222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5E0BCD"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640" w:dyaOrig="780" w14:anchorId="4E0A60B2">
          <v:shape id="_x0000_i1136" type="#_x0000_t75" style="width:82.5pt;height:39pt" o:ole="">
            <v:imagedata r:id="rId223" o:title=""/>
          </v:shape>
          <o:OLEObject Type="Embed" ProgID="Equation.DSMT4" ShapeID="_x0000_i1136" DrawAspect="Content" ObjectID="_1829849261" r:id="rId224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c) </w:t>
      </w:r>
      <w:r w:rsidR="00A5462C"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80" w:dyaOrig="720" w14:anchorId="7F2C787B">
          <v:shape id="_x0000_i1137" type="#_x0000_t75" style="width:74pt;height:37pt" o:ole="">
            <v:imagedata r:id="rId225" o:title=""/>
          </v:shape>
          <o:OLEObject Type="Embed" ProgID="Equation.DSMT4" ShapeID="_x0000_i1137" DrawAspect="Content" ObjectID="_1829849262" r:id="rId226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>d)</w:t>
      </w:r>
      <w:r w:rsidR="003A4A32"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20" w:dyaOrig="360" w14:anchorId="6817157F">
          <v:shape id="_x0000_i1138" type="#_x0000_t75" style="width:46pt;height:18pt" o:ole="">
            <v:imagedata r:id="rId227" o:title=""/>
          </v:shape>
          <o:OLEObject Type="Embed" ProgID="Equation.DSMT4" ShapeID="_x0000_i1138" DrawAspect="Content" ObjectID="_1829849263" r:id="rId228"/>
        </w:object>
      </w:r>
      <w:r w:rsidRPr="0011316A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3A4A32" w:rsidRPr="0011316A">
        <w:rPr>
          <w:position w:val="-12"/>
          <w:sz w:val="28"/>
          <w:szCs w:val="28"/>
        </w:rPr>
        <w:object w:dxaOrig="1160" w:dyaOrig="360" w14:anchorId="58A08B11">
          <v:shape id="_x0000_i1139" type="#_x0000_t75" style="width:58pt;height:18pt" o:ole="">
            <v:imagedata r:id="rId229" o:title=""/>
          </v:shape>
          <o:OLEObject Type="Embed" ProgID="Equation.DSMT4" ShapeID="_x0000_i1139" DrawAspect="Content" ObjectID="_1829849264" r:id="rId230"/>
        </w:object>
      </w:r>
    </w:p>
    <w:p w14:paraId="3B6E7B96" w14:textId="61B0E8D7" w:rsidR="00384C6C" w:rsidRPr="0011316A" w:rsidRDefault="00DF73E7" w:rsidP="00384C6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ài 3 (1,5 điểm): </w:t>
      </w:r>
      <w:r w:rsidR="00384C6C" w:rsidRPr="0011316A">
        <w:rPr>
          <w:rFonts w:ascii="Times New Roman" w:hAnsi="Times New Roman" w:cs="Times New Roman"/>
          <w:sz w:val="28"/>
          <w:szCs w:val="28"/>
        </w:rPr>
        <w:t xml:space="preserve">Số học sinh giỏi của ba khối 6, 7, 8 của một trường THCS tỉ lệ thuận với các số </w:t>
      </w:r>
      <w:r w:rsidR="003A4A32">
        <w:rPr>
          <w:rFonts w:ascii="Times New Roman" w:hAnsi="Times New Roman" w:cs="Times New Roman"/>
          <w:sz w:val="28"/>
          <w:szCs w:val="28"/>
        </w:rPr>
        <w:t>4</w:t>
      </w:r>
      <w:r w:rsidR="00384C6C" w:rsidRPr="0011316A">
        <w:rPr>
          <w:rFonts w:ascii="Times New Roman" w:hAnsi="Times New Roman" w:cs="Times New Roman"/>
          <w:sz w:val="28"/>
          <w:szCs w:val="28"/>
        </w:rPr>
        <w:t xml:space="preserve">; </w:t>
      </w:r>
      <w:r w:rsidR="003A4A32">
        <w:rPr>
          <w:rFonts w:ascii="Times New Roman" w:hAnsi="Times New Roman" w:cs="Times New Roman"/>
          <w:sz w:val="28"/>
          <w:szCs w:val="28"/>
        </w:rPr>
        <w:t>5</w:t>
      </w:r>
      <w:r w:rsidR="00384C6C" w:rsidRPr="0011316A">
        <w:rPr>
          <w:rFonts w:ascii="Times New Roman" w:hAnsi="Times New Roman" w:cs="Times New Roman"/>
          <w:sz w:val="28"/>
          <w:szCs w:val="28"/>
        </w:rPr>
        <w:t xml:space="preserve">; </w:t>
      </w:r>
      <w:r w:rsidR="003A4A32">
        <w:rPr>
          <w:rFonts w:ascii="Times New Roman" w:hAnsi="Times New Roman" w:cs="Times New Roman"/>
          <w:sz w:val="28"/>
          <w:szCs w:val="28"/>
        </w:rPr>
        <w:t>6</w:t>
      </w:r>
      <w:r w:rsidR="00384C6C" w:rsidRPr="0011316A">
        <w:rPr>
          <w:rFonts w:ascii="Times New Roman" w:hAnsi="Times New Roman" w:cs="Times New Roman"/>
          <w:sz w:val="28"/>
          <w:szCs w:val="28"/>
        </w:rPr>
        <w:t>. Biết rằng tổng số học sinh giỏi của cả 3 khối là 2</w:t>
      </w:r>
      <w:r w:rsidR="003A4A32">
        <w:rPr>
          <w:rFonts w:ascii="Times New Roman" w:hAnsi="Times New Roman" w:cs="Times New Roman"/>
          <w:sz w:val="28"/>
          <w:szCs w:val="28"/>
        </w:rPr>
        <w:t>7</w:t>
      </w:r>
      <w:r w:rsidR="00384C6C" w:rsidRPr="0011316A">
        <w:rPr>
          <w:rFonts w:ascii="Times New Roman" w:hAnsi="Times New Roman" w:cs="Times New Roman"/>
          <w:sz w:val="28"/>
          <w:szCs w:val="28"/>
        </w:rPr>
        <w:t>0 học sinh. Tính số học sinh giỏi của mỗi khối.</w:t>
      </w:r>
    </w:p>
    <w:p w14:paraId="1887FB64" w14:textId="7DD177BF" w:rsidR="00384C6C" w:rsidRPr="0011316A" w:rsidRDefault="00384C6C" w:rsidP="00384C6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4 (1điểm): </w:t>
      </w:r>
      <w:r w:rsidRPr="0011316A">
        <w:rPr>
          <w:rFonts w:ascii="Times New Roman" w:hAnsi="Times New Roman" w:cs="Times New Roman"/>
          <w:sz w:val="28"/>
          <w:szCs w:val="28"/>
        </w:rPr>
        <w:t>Một bể nước hình hộp chữ nhật có chiều dài 3</w:t>
      </w:r>
      <w:r w:rsidR="003A4A32">
        <w:rPr>
          <w:rFonts w:ascii="Times New Roman" w:hAnsi="Times New Roman" w:cs="Times New Roman"/>
          <w:sz w:val="28"/>
          <w:szCs w:val="28"/>
        </w:rPr>
        <w:t>,5</w:t>
      </w:r>
      <w:r w:rsidRPr="0011316A">
        <w:rPr>
          <w:rFonts w:ascii="Times New Roman" w:hAnsi="Times New Roman" w:cs="Times New Roman"/>
          <w:sz w:val="28"/>
          <w:szCs w:val="28"/>
        </w:rPr>
        <w:t>m, chiều rộng 2</w:t>
      </w:r>
      <w:r w:rsidR="003A4A32">
        <w:rPr>
          <w:rFonts w:ascii="Times New Roman" w:hAnsi="Times New Roman" w:cs="Times New Roman"/>
          <w:sz w:val="28"/>
          <w:szCs w:val="28"/>
        </w:rPr>
        <w:t>,5</w:t>
      </w:r>
      <w:r w:rsidRPr="0011316A">
        <w:rPr>
          <w:rFonts w:ascii="Times New Roman" w:hAnsi="Times New Roman" w:cs="Times New Roman"/>
          <w:sz w:val="28"/>
          <w:szCs w:val="28"/>
        </w:rPr>
        <w:t>m, chiều cao 2m.</w:t>
      </w:r>
    </w:p>
    <w:p w14:paraId="33C3F343" w14:textId="77777777" w:rsidR="00384C6C" w:rsidRPr="0011316A" w:rsidRDefault="00384C6C" w:rsidP="00384C6C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) Tính thể tích bể nước.</w:t>
      </w:r>
    </w:p>
    <w:p w14:paraId="7F581333" w14:textId="67EBD7AA" w:rsidR="00384C6C" w:rsidRPr="0011316A" w:rsidRDefault="00384C6C" w:rsidP="00301545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b) Lúc đầu bể không có nước. Người ta lắp một vòi nước, mỗi phút chảy được 0,5 m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3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nước. Hỏi sau bao lâu thì vòi nước chảy đầy bể ?</w:t>
      </w:r>
    </w:p>
    <w:p w14:paraId="70E57EC4" w14:textId="1EBAA0E4" w:rsidR="00384C6C" w:rsidRPr="0011316A" w:rsidRDefault="00384C6C" w:rsidP="00384C6C">
      <w:pPr>
        <w:spacing w:after="0"/>
        <w:rPr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5 (1,5 điểm): </w:t>
      </w:r>
      <w:r w:rsidRPr="0011316A">
        <w:rPr>
          <w:rFonts w:ascii="Times New Roman" w:hAnsi="Times New Roman" w:cs="Times New Roman"/>
          <w:sz w:val="28"/>
          <w:szCs w:val="28"/>
        </w:rPr>
        <w:t xml:space="preserve">Cho hình vẽ bên, biết: </w:t>
      </w:r>
      <w:r w:rsidR="0048170E" w:rsidRPr="0011316A">
        <w:rPr>
          <w:rFonts w:ascii="Times New Roman" w:hAnsi="Times New Roman" w:cs="Times New Roman"/>
          <w:position w:val="-12"/>
          <w:sz w:val="28"/>
          <w:szCs w:val="28"/>
        </w:rPr>
        <w:object w:dxaOrig="960" w:dyaOrig="460" w14:anchorId="2203F487">
          <v:shape id="_x0000_i1140" type="#_x0000_t75" style="width:47pt;height:22.5pt" o:ole="">
            <v:imagedata r:id="rId231" o:title=""/>
          </v:shape>
          <o:OLEObject Type="Embed" ProgID="Equation.DSMT4" ShapeID="_x0000_i1140" DrawAspect="Content" ObjectID="_1829849265" r:id="rId232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, </w:t>
      </w:r>
      <w:r w:rsidR="0048170E" w:rsidRPr="0011316A">
        <w:rPr>
          <w:position w:val="-12"/>
          <w:sz w:val="28"/>
          <w:szCs w:val="28"/>
        </w:rPr>
        <w:object w:dxaOrig="1060" w:dyaOrig="460" w14:anchorId="0CC8A15C">
          <v:shape id="_x0000_i1141" type="#_x0000_t75" style="width:53.5pt;height:23.5pt" o:ole="">
            <v:imagedata r:id="rId233" o:title=""/>
          </v:shape>
          <o:OLEObject Type="Embed" ProgID="Equation.DSMT4" ShapeID="_x0000_i1141" DrawAspect="Content" ObjectID="_1829849266" r:id="rId234"/>
        </w:object>
      </w:r>
      <w:r w:rsidRPr="0011316A">
        <w:rPr>
          <w:sz w:val="28"/>
          <w:szCs w:val="28"/>
        </w:rPr>
        <w:t xml:space="preserve">. </w:t>
      </w:r>
    </w:p>
    <w:p w14:paraId="2F3D0D21" w14:textId="77777777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(Học sinh không cần vẽ hình vào bài)</w:t>
      </w:r>
    </w:p>
    <w:p w14:paraId="542D826E" w14:textId="192AD6E6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Chứng minh rằng: </w:t>
      </w:r>
      <w:r w:rsidR="0048170E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11316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</w:rPr>
        <w:t xml:space="preserve">// </w:t>
      </w:r>
      <w:r w:rsidR="0048170E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70F18ED3" w14:textId="250AB743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b) Tính số đo góc </w:t>
      </w:r>
      <w:r w:rsidR="0048170E" w:rsidRPr="0048170E">
        <w:rPr>
          <w:rFonts w:ascii="Times New Roman" w:hAnsi="Times New Roman" w:cs="Times New Roman"/>
          <w:position w:val="-10"/>
          <w:sz w:val="28"/>
          <w:szCs w:val="28"/>
        </w:rPr>
        <w:object w:dxaOrig="639" w:dyaOrig="440" w14:anchorId="07E2F063">
          <v:shape id="_x0000_i1142" type="#_x0000_t75" style="width:31.5pt;height:21pt" o:ole="">
            <v:imagedata r:id="rId235" o:title=""/>
          </v:shape>
          <o:OLEObject Type="Embed" ProgID="Equation.DSMT4" ShapeID="_x0000_i1142" DrawAspect="Content" ObjectID="_1829849267" r:id="rId236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7E011ED3" w14:textId="73C46EAA" w:rsidR="00384C6C" w:rsidRPr="0011316A" w:rsidRDefault="00384C6C" w:rsidP="00384C6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c) Cho </w:t>
      </w:r>
      <w:r w:rsidR="0048170E">
        <w:rPr>
          <w:rFonts w:ascii="Times New Roman" w:hAnsi="Times New Roman" w:cs="Times New Roman"/>
          <w:sz w:val="28"/>
          <w:szCs w:val="28"/>
        </w:rPr>
        <w:t>Nm</w:t>
      </w:r>
      <w:r w:rsidRPr="0011316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</w:rPr>
        <w:t xml:space="preserve">là tia phân giác của </w:t>
      </w:r>
      <w:r w:rsidR="0048170E" w:rsidRPr="0011316A">
        <w:rPr>
          <w:rFonts w:ascii="Times New Roman" w:hAnsi="Times New Roman" w:cs="Times New Roman"/>
          <w:position w:val="-6"/>
          <w:sz w:val="28"/>
          <w:szCs w:val="28"/>
        </w:rPr>
        <w:object w:dxaOrig="680" w:dyaOrig="400" w14:anchorId="282CAEA7">
          <v:shape id="_x0000_i1143" type="#_x0000_t75" style="width:33pt;height:19.5pt" o:ole="">
            <v:imagedata r:id="rId237" o:title=""/>
          </v:shape>
          <o:OLEObject Type="Embed" ProgID="Equation.DSMT4" ShapeID="_x0000_i1143" DrawAspect="Content" ObjectID="_1829849268" r:id="rId238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. Tính số đo góc </w:t>
      </w:r>
      <w:r w:rsidR="0048170E" w:rsidRPr="0011316A">
        <w:rPr>
          <w:rFonts w:ascii="Times New Roman" w:hAnsi="Times New Roman" w:cs="Times New Roman"/>
          <w:position w:val="-12"/>
          <w:sz w:val="28"/>
          <w:szCs w:val="28"/>
        </w:rPr>
        <w:object w:dxaOrig="400" w:dyaOrig="460" w14:anchorId="55350858">
          <v:shape id="_x0000_i1144" type="#_x0000_t75" style="width:19.5pt;height:22.5pt" o:ole="">
            <v:imagedata r:id="rId239" o:title=""/>
          </v:shape>
          <o:OLEObject Type="Embed" ProgID="Equation.DSMT4" ShapeID="_x0000_i1144" DrawAspect="Content" ObjectID="_1829849269" r:id="rId240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0C086D55" w14:textId="56A7AE60" w:rsidR="00384C6C" w:rsidRDefault="00B07FA9" w:rsidP="00384C6C">
      <w:pPr>
        <w:rPr>
          <w:rFonts w:ascii="Times New Roman" w:hAnsi="Times New Roman" w:cs="Times New Roman"/>
          <w:sz w:val="28"/>
          <w:szCs w:val="28"/>
        </w:rPr>
      </w:pPr>
      <w:r w:rsidRPr="00B07F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9D98285" wp14:editId="1F0EFF94">
            <wp:extent cx="3009900" cy="1962416"/>
            <wp:effectExtent l="0" t="0" r="0" b="0"/>
            <wp:docPr id="677574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57458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026225" cy="197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6FFEA" w14:textId="77777777" w:rsidR="00384C6C" w:rsidRPr="0011316A" w:rsidRDefault="00384C6C" w:rsidP="00384C6C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6 (0,5 điểm): </w:t>
      </w:r>
      <w:r w:rsidRPr="0011316A">
        <w:rPr>
          <w:rFonts w:ascii="Times New Roman" w:hAnsi="Times New Roman" w:cs="Times New Roman"/>
          <w:sz w:val="28"/>
          <w:szCs w:val="28"/>
        </w:rPr>
        <w:t xml:space="preserve">Cho </w:t>
      </w:r>
      <w:r w:rsidRPr="0011316A">
        <w:rPr>
          <w:rFonts w:ascii="Times New Roman" w:hAnsi="Times New Roman" w:cs="Times New Roman"/>
          <w:i/>
          <w:sz w:val="28"/>
          <w:szCs w:val="28"/>
        </w:rPr>
        <w:t>a, b, c</w:t>
      </w:r>
      <w:r w:rsidRPr="0011316A">
        <w:rPr>
          <w:rFonts w:ascii="Times New Roman" w:hAnsi="Times New Roman" w:cs="Times New Roman"/>
          <w:sz w:val="28"/>
          <w:szCs w:val="28"/>
        </w:rPr>
        <w:t xml:space="preserve"> là ba số thực khác 0, thỏa mãn điều kiện:</w:t>
      </w:r>
    </w:p>
    <w:p w14:paraId="36A48A07" w14:textId="77777777" w:rsidR="00384C6C" w:rsidRPr="0011316A" w:rsidRDefault="00384C6C" w:rsidP="00384C6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3540" w:dyaOrig="720" w14:anchorId="6E8E0357">
          <v:shape id="_x0000_i1145" type="#_x0000_t75" style="width:174pt;height:35pt" o:ole="">
            <v:imagedata r:id="rId76" o:title=""/>
          </v:shape>
          <o:OLEObject Type="Embed" ProgID="Equation.DSMT4" ShapeID="_x0000_i1145" DrawAspect="Content" ObjectID="_1829849270" r:id="rId242"/>
        </w:object>
      </w:r>
    </w:p>
    <w:p w14:paraId="614FF619" w14:textId="77777777" w:rsidR="00384C6C" w:rsidRPr="0011316A" w:rsidRDefault="00384C6C" w:rsidP="00384C6C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  <w:r w:rsidRPr="0011316A">
        <w:rPr>
          <w:rFonts w:ascii="Times New Roman" w:hAnsi="Times New Roman" w:cs="Times New Roman"/>
          <w:position w:val="-32"/>
          <w:sz w:val="28"/>
          <w:szCs w:val="28"/>
        </w:rPr>
        <w:object w:dxaOrig="3019" w:dyaOrig="780" w14:anchorId="5923059C">
          <v:shape id="_x0000_i1146" type="#_x0000_t75" style="width:148.5pt;height:38.5pt" o:ole="">
            <v:imagedata r:id="rId78" o:title=""/>
          </v:shape>
          <o:OLEObject Type="Embed" ProgID="Equation.DSMT4" ShapeID="_x0000_i1146" DrawAspect="Content" ObjectID="_1829849271" r:id="rId243"/>
        </w:object>
      </w:r>
    </w:p>
    <w:p w14:paraId="53A108D4" w14:textId="77777777" w:rsidR="00384C6C" w:rsidRPr="0046611E" w:rsidRDefault="00384C6C" w:rsidP="00384C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HẾT</w:t>
      </w:r>
    </w:p>
    <w:p w14:paraId="63DC8E7F" w14:textId="77777777" w:rsidR="00384C6C" w:rsidRPr="0046611E" w:rsidRDefault="00384C6C" w:rsidP="00384C6C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46611E">
        <w:rPr>
          <w:rFonts w:ascii="Times New Roman" w:eastAsia="Times New Roman" w:hAnsi="Times New Roman" w:cs="Times New Roman"/>
          <w:b/>
          <w:sz w:val="26"/>
          <w:szCs w:val="26"/>
        </w:rP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384C6C" w:rsidRPr="0046611E" w14:paraId="69AAEB88" w14:textId="77777777" w:rsidTr="005002FC">
        <w:tc>
          <w:tcPr>
            <w:tcW w:w="4211" w:type="dxa"/>
          </w:tcPr>
          <w:p w14:paraId="1F53840B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61FD4EAB" w14:textId="77777777" w:rsidR="00384C6C" w:rsidRPr="0046611E" w:rsidRDefault="00384C6C" w:rsidP="005002FC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4DBFEA8F" w14:textId="3ED23F87" w:rsidR="00384C6C" w:rsidRPr="0046611E" w:rsidRDefault="00384C6C" w:rsidP="005002FC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0</w:t>
            </w:r>
            <w:r w:rsidR="0056715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56965421" w14:textId="77777777" w:rsidR="00384C6C" w:rsidRPr="0046611E" w:rsidRDefault="00384C6C" w:rsidP="005002FC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ƯỚNG DẪN CHẤM KIỂM TRA CUỐI KÌ I</w:t>
            </w:r>
          </w:p>
          <w:p w14:paraId="60264A35" w14:textId="77777777" w:rsidR="00384C6C" w:rsidRPr="0046611E" w:rsidRDefault="00384C6C" w:rsidP="005002FC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37F9B363" w14:textId="77777777" w:rsidR="00384C6C" w:rsidRPr="0046611E" w:rsidRDefault="00384C6C" w:rsidP="005002FC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 TOÁN 7</w:t>
            </w:r>
          </w:p>
          <w:p w14:paraId="0163B888" w14:textId="77777777" w:rsidR="00384C6C" w:rsidRPr="0046611E" w:rsidRDefault="00384C6C" w:rsidP="005002FC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5D1AAE1A" w14:textId="77777777" w:rsidR="00384C6C" w:rsidRPr="0046611E" w:rsidRDefault="00384C6C" w:rsidP="00384C6C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46611E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384C6C" w:rsidRPr="0046611E" w14:paraId="6DE2B30A" w14:textId="77777777" w:rsidTr="005002FC">
        <w:trPr>
          <w:jc w:val="center"/>
        </w:trPr>
        <w:tc>
          <w:tcPr>
            <w:tcW w:w="1255" w:type="dxa"/>
          </w:tcPr>
          <w:p w14:paraId="6395FDC0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0C349495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5834C5D6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7B9674EF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5610FEFE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65132E03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2BD91DD4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435A27B4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74B20E7C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384C6C" w:rsidRPr="0046611E" w14:paraId="76A465E7" w14:textId="77777777" w:rsidTr="005002FC">
        <w:trPr>
          <w:jc w:val="center"/>
        </w:trPr>
        <w:tc>
          <w:tcPr>
            <w:tcW w:w="1255" w:type="dxa"/>
          </w:tcPr>
          <w:p w14:paraId="2CFB7A8C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469926B3" w14:textId="3AD67A7F" w:rsidR="00384C6C" w:rsidRPr="0046611E" w:rsidRDefault="00071C48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70" w:type="dxa"/>
            <w:vAlign w:val="center"/>
          </w:tcPr>
          <w:p w14:paraId="7C6E72B2" w14:textId="071A22EA" w:rsidR="00384C6C" w:rsidRPr="0046611E" w:rsidRDefault="00071C48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7" w:type="dxa"/>
            <w:vAlign w:val="center"/>
          </w:tcPr>
          <w:p w14:paraId="3433166B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  <w:vAlign w:val="center"/>
          </w:tcPr>
          <w:p w14:paraId="26EFD52C" w14:textId="510D7740" w:rsidR="00384C6C" w:rsidRPr="0046611E" w:rsidRDefault="00071C48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59D1CBB4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6080A69C" w14:textId="2EA4A046" w:rsidR="00384C6C" w:rsidRPr="0046611E" w:rsidRDefault="00071C48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24" w:type="dxa"/>
          </w:tcPr>
          <w:p w14:paraId="42848FEE" w14:textId="6EC712CF" w:rsidR="00384C6C" w:rsidRPr="0046611E" w:rsidRDefault="00071C48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24" w:type="dxa"/>
          </w:tcPr>
          <w:p w14:paraId="72926E75" w14:textId="77777777" w:rsidR="00384C6C" w:rsidRPr="0046611E" w:rsidRDefault="00384C6C" w:rsidP="005002FC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1BE6423C" w14:textId="77777777" w:rsidR="00384C6C" w:rsidRPr="0046611E" w:rsidRDefault="00384C6C" w:rsidP="00384C6C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1345"/>
        <w:gridCol w:w="6840"/>
        <w:gridCol w:w="1350"/>
      </w:tblGrid>
      <w:tr w:rsidR="00384C6C" w:rsidRPr="0046611E" w14:paraId="7BD1BC7B" w14:textId="77777777" w:rsidTr="005002FC">
        <w:tc>
          <w:tcPr>
            <w:tcW w:w="1345" w:type="dxa"/>
          </w:tcPr>
          <w:p w14:paraId="6B87C04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40" w:type="dxa"/>
          </w:tcPr>
          <w:p w14:paraId="51E749E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350" w:type="dxa"/>
          </w:tcPr>
          <w:p w14:paraId="310A865F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384C6C" w:rsidRPr="0046611E" w14:paraId="78B85C55" w14:textId="77777777" w:rsidTr="005002FC">
        <w:trPr>
          <w:trHeight w:val="881"/>
        </w:trPr>
        <w:tc>
          <w:tcPr>
            <w:tcW w:w="1345" w:type="dxa"/>
            <w:vMerge w:val="restart"/>
            <w:vAlign w:val="center"/>
          </w:tcPr>
          <w:p w14:paraId="3838AFF2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71C2BB1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40" w:type="dxa"/>
          </w:tcPr>
          <w:p w14:paraId="56905BF0" w14:textId="6EDD413A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</w:t>
            </w:r>
            <w:r w:rsidR="00567157"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840" w:dyaOrig="720" w14:anchorId="2F9B05D1">
                <v:shape id="_x0000_i1147" type="#_x0000_t75" style="width:41pt;height:35pt" o:ole="">
                  <v:imagedata r:id="rId244" o:title=""/>
                </v:shape>
                <o:OLEObject Type="Embed" ProgID="Equation.DSMT4" ShapeID="_x0000_i1147" DrawAspect="Content" ObjectID="_1829849272" r:id="rId245"/>
              </w:object>
            </w:r>
            <w:r w:rsidR="00567157"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200" w:dyaOrig="720" w14:anchorId="693AFC17">
                <v:shape id="_x0000_i1148" type="#_x0000_t75" style="width:60pt;height:36pt" o:ole="">
                  <v:imagedata r:id="rId246" o:title=""/>
                </v:shape>
                <o:OLEObject Type="Embed" ProgID="Equation.DSMT4" ShapeID="_x0000_i1148" DrawAspect="Content" ObjectID="_1829849273" r:id="rId247"/>
              </w:object>
            </w:r>
            <w:r w:rsidR="00567157"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620" w:dyaOrig="720" w14:anchorId="16E5DE0B">
                <v:shape id="_x0000_i1149" type="#_x0000_t75" style="width:31pt;height:36pt" o:ole="">
                  <v:imagedata r:id="rId248" o:title=""/>
                </v:shape>
                <o:OLEObject Type="Embed" ProgID="Equation.DSMT4" ShapeID="_x0000_i1149" DrawAspect="Content" ObjectID="_1829849274" r:id="rId249"/>
              </w:object>
            </w:r>
          </w:p>
        </w:tc>
        <w:tc>
          <w:tcPr>
            <w:tcW w:w="1350" w:type="dxa"/>
          </w:tcPr>
          <w:p w14:paraId="7B23E651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B47B35A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384C6C" w:rsidRPr="0046611E" w14:paraId="74E55320" w14:textId="77777777" w:rsidTr="005002FC">
        <w:trPr>
          <w:trHeight w:val="243"/>
        </w:trPr>
        <w:tc>
          <w:tcPr>
            <w:tcW w:w="1345" w:type="dxa"/>
            <w:vMerge/>
            <w:vAlign w:val="center"/>
          </w:tcPr>
          <w:p w14:paraId="53BB2482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4D748457" w14:textId="526D7EC8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r w:rsidR="00A5462C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100" w:dyaOrig="720" w14:anchorId="0B83FDC1">
                <v:shape id="_x0000_i1150" type="#_x0000_t75" style="width:104.5pt;height:37pt" o:ole="">
                  <v:imagedata r:id="rId250" o:title=""/>
                </v:shape>
                <o:OLEObject Type="Embed" ProgID="Equation.DSMT4" ShapeID="_x0000_i1150" DrawAspect="Content" ObjectID="_1829849275" r:id="rId251"/>
              </w:object>
            </w:r>
            <w:r w:rsidR="0056715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2200" w:dyaOrig="780" w14:anchorId="61AA799A">
                <v:shape id="_x0000_i1151" type="#_x0000_t75" style="width:109.5pt;height:39pt" o:ole="">
                  <v:imagedata r:id="rId252" o:title=""/>
                </v:shape>
                <o:OLEObject Type="Embed" ProgID="Equation.DSMT4" ShapeID="_x0000_i1151" DrawAspect="Content" ObjectID="_1829849276" r:id="rId253"/>
              </w:object>
            </w:r>
          </w:p>
          <w:p w14:paraId="0A05D3C7" w14:textId="0B5EB924" w:rsidR="00384C6C" w:rsidRPr="0046611E" w:rsidRDefault="00567157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660" w:dyaOrig="720" w14:anchorId="6407F464">
                <v:shape id="_x0000_i1152" type="#_x0000_t75" style="width:83pt;height:36pt" o:ole="">
                  <v:imagedata r:id="rId254" o:title=""/>
                </v:shape>
                <o:OLEObject Type="Embed" ProgID="Equation.DSMT4" ShapeID="_x0000_i1152" DrawAspect="Content" ObjectID="_1829849277" r:id="rId255"/>
              </w:object>
            </w: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480" w:dyaOrig="720" w14:anchorId="20378C4D">
                <v:shape id="_x0000_i1153" type="#_x0000_t75" style="width:74pt;height:36pt" o:ole="">
                  <v:imagedata r:id="rId256" o:title=""/>
                </v:shape>
                <o:OLEObject Type="Embed" ProgID="Equation.DSMT4" ShapeID="_x0000_i1153" DrawAspect="Content" ObjectID="_1829849278" r:id="rId257"/>
              </w:object>
            </w:r>
          </w:p>
        </w:tc>
        <w:tc>
          <w:tcPr>
            <w:tcW w:w="1350" w:type="dxa"/>
          </w:tcPr>
          <w:p w14:paraId="1C9A286D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10D9ABD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61F626E4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B3ED7B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5FE4D372" w14:textId="77777777" w:rsidTr="005002FC">
        <w:trPr>
          <w:trHeight w:val="243"/>
        </w:trPr>
        <w:tc>
          <w:tcPr>
            <w:tcW w:w="1345" w:type="dxa"/>
            <w:vMerge/>
            <w:vAlign w:val="center"/>
          </w:tcPr>
          <w:p w14:paraId="1CB2EAD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16E6EE87" w14:textId="3E52BA25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="0056715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3300" w:dyaOrig="840" w14:anchorId="0E0E3600">
                <v:shape id="_x0000_i1154" type="#_x0000_t75" style="width:165pt;height:42pt" o:ole="">
                  <v:imagedata r:id="rId258" o:title=""/>
                </v:shape>
                <o:OLEObject Type="Embed" ProgID="Equation.DSMT4" ShapeID="_x0000_i1154" DrawAspect="Content" ObjectID="_1829849279" r:id="rId259"/>
              </w:object>
            </w:r>
          </w:p>
          <w:p w14:paraId="34597707" w14:textId="1F6680FB" w:rsidR="00384C6C" w:rsidRPr="0046611E" w:rsidRDefault="00567157" w:rsidP="005002FC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2920" w:dyaOrig="720" w14:anchorId="523A512D">
                <v:shape id="_x0000_i1155" type="#_x0000_t75" style="width:146.5pt;height:36pt" o:ole="">
                  <v:imagedata r:id="rId260" o:title=""/>
                </v:shape>
                <o:OLEObject Type="Embed" ProgID="Equation.DSMT4" ShapeID="_x0000_i1155" DrawAspect="Content" ObjectID="_1829849280" r:id="rId261"/>
              </w:object>
            </w:r>
          </w:p>
          <w:p w14:paraId="6738140B" w14:textId="1D32EA1E" w:rsidR="00384C6C" w:rsidRPr="0046611E" w:rsidRDefault="00567157" w:rsidP="005002FC">
            <w:pPr>
              <w:rPr>
                <w:rFonts w:cs="Times New Roman"/>
                <w:sz w:val="26"/>
                <w:szCs w:val="26"/>
              </w:rPr>
            </w:pPr>
            <w:r w:rsidRPr="00567157">
              <w:rPr>
                <w:rFonts w:asciiTheme="minorHAnsi" w:hAnsiTheme="minorHAnsi"/>
                <w:position w:val="-28"/>
                <w:sz w:val="26"/>
                <w:szCs w:val="26"/>
              </w:rPr>
              <w:object w:dxaOrig="2480" w:dyaOrig="720" w14:anchorId="22490783">
                <v:shape id="_x0000_i1156" type="#_x0000_t75" style="width:124pt;height:36pt" o:ole="">
                  <v:imagedata r:id="rId262" o:title=""/>
                </v:shape>
                <o:OLEObject Type="Embed" ProgID="Equation.DSMT4" ShapeID="_x0000_i1156" DrawAspect="Content" ObjectID="_1829849281" r:id="rId263"/>
              </w:object>
            </w:r>
          </w:p>
        </w:tc>
        <w:tc>
          <w:tcPr>
            <w:tcW w:w="1350" w:type="dxa"/>
          </w:tcPr>
          <w:p w14:paraId="6D65D54A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6B47C4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510AE80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6C031DF8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4EA19925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87D0991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73F15530" w14:textId="77777777" w:rsidTr="005002FC">
        <w:trPr>
          <w:trHeight w:val="1343"/>
        </w:trPr>
        <w:tc>
          <w:tcPr>
            <w:tcW w:w="1345" w:type="dxa"/>
            <w:vMerge w:val="restart"/>
            <w:vAlign w:val="center"/>
          </w:tcPr>
          <w:p w14:paraId="68909919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0E4E486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840" w:type="dxa"/>
          </w:tcPr>
          <w:p w14:paraId="6C3B3AC0" w14:textId="53D477FE" w:rsidR="00384C6C" w:rsidRPr="0046611E" w:rsidRDefault="00384C6C" w:rsidP="005002FC">
            <w:pPr>
              <w:rPr>
                <w:rFonts w:asciiTheme="minorHAnsi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 a) </w:t>
            </w:r>
            <w:r w:rsidR="00567157"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100" w:dyaOrig="720" w14:anchorId="66B1F019">
                <v:shape id="_x0000_i1157" type="#_x0000_t75" style="width:54pt;height:35pt" o:ole="">
                  <v:imagedata r:id="rId264" o:title=""/>
                </v:shape>
                <o:OLEObject Type="Embed" ProgID="Equation.DSMT4" ShapeID="_x0000_i1157" DrawAspect="Content" ObjectID="_1829849282" r:id="rId265"/>
              </w:object>
            </w:r>
          </w:p>
          <w:p w14:paraId="3749DA93" w14:textId="4E7ADB42" w:rsidR="00384C6C" w:rsidRPr="0046611E" w:rsidRDefault="00567157" w:rsidP="005002FC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100" w:dyaOrig="720" w14:anchorId="5354E22C">
                <v:shape id="_x0000_i1158" type="#_x0000_t75" style="width:55.5pt;height:36pt" o:ole="">
                  <v:imagedata r:id="rId266" o:title=""/>
                </v:shape>
                <o:OLEObject Type="Embed" ProgID="Equation.DSMT4" ShapeID="_x0000_i1158" DrawAspect="Content" ObjectID="_1829849283" r:id="rId267"/>
              </w:object>
            </w:r>
          </w:p>
          <w:p w14:paraId="275318F0" w14:textId="3FD355A8" w:rsidR="00384C6C" w:rsidRPr="0046611E" w:rsidRDefault="00567157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820" w:dyaOrig="720" w14:anchorId="7A758BD2">
                <v:shape id="_x0000_i1159" type="#_x0000_t75" style="width:41pt;height:36pt" o:ole="">
                  <v:imagedata r:id="rId268" o:title=""/>
                </v:shape>
                <o:OLEObject Type="Embed" ProgID="Equation.DSMT4" ShapeID="_x0000_i1159" DrawAspect="Content" ObjectID="_1829849284" r:id="rId269"/>
              </w:object>
            </w:r>
          </w:p>
        </w:tc>
        <w:tc>
          <w:tcPr>
            <w:tcW w:w="1350" w:type="dxa"/>
          </w:tcPr>
          <w:p w14:paraId="39F0795E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596CDE3E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096DB39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7664E65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7E62A4C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5A12FC61" w14:textId="77777777" w:rsidTr="005002FC">
        <w:trPr>
          <w:trHeight w:val="890"/>
        </w:trPr>
        <w:tc>
          <w:tcPr>
            <w:tcW w:w="1345" w:type="dxa"/>
            <w:vMerge/>
            <w:vAlign w:val="center"/>
          </w:tcPr>
          <w:p w14:paraId="0C5DF96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14:paraId="0C353AFC" w14:textId="7D16640B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="0056715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640" w:dyaOrig="780" w14:anchorId="0A81EF54">
                <v:shape id="_x0000_i1160" type="#_x0000_t75" style="width:82pt;height:39pt" o:ole="">
                  <v:imagedata r:id="rId270" o:title=""/>
                </v:shape>
                <o:OLEObject Type="Embed" ProgID="Equation.DSMT4" ShapeID="_x0000_i1160" DrawAspect="Content" ObjectID="_1829849285" r:id="rId271"/>
              </w:object>
            </w:r>
          </w:p>
          <w:p w14:paraId="71249E3A" w14:textId="0D73EDA3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    </w:t>
            </w:r>
            <w:r w:rsidR="0056715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100" w:dyaOrig="780" w14:anchorId="35C71CB1">
                <v:shape id="_x0000_i1161" type="#_x0000_t75" style="width:55.5pt;height:39pt" o:ole="">
                  <v:imagedata r:id="rId272" o:title=""/>
                </v:shape>
                <o:OLEObject Type="Embed" ProgID="Equation.DSMT4" ShapeID="_x0000_i1161" DrawAspect="Content" ObjectID="_1829849286" r:id="rId273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3"/>
              <w:gridCol w:w="3321"/>
            </w:tblGrid>
            <w:tr w:rsidR="00384C6C" w:rsidRPr="0046611E" w14:paraId="12391AF0" w14:textId="77777777" w:rsidTr="005002FC">
              <w:tc>
                <w:tcPr>
                  <w:tcW w:w="3549" w:type="dxa"/>
                </w:tcPr>
                <w:p w14:paraId="24D6F841" w14:textId="633A0CE9" w:rsidR="00384C6C" w:rsidRPr="0046611E" w:rsidRDefault="00384C6C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="00567157" w:rsidRPr="00567157">
                    <w:rPr>
                      <w:rFonts w:asciiTheme="minorHAnsi" w:eastAsia="Times New Roman" w:hAnsiTheme="minorHAnsi" w:cs="Times New Roman"/>
                      <w:position w:val="-26"/>
                      <w:sz w:val="26"/>
                      <w:szCs w:val="26"/>
                    </w:rPr>
                    <w:object w:dxaOrig="1020" w:dyaOrig="700" w14:anchorId="32A48E77">
                      <v:shape id="_x0000_i1162" type="#_x0000_t75" style="width:51pt;height:35pt" o:ole="">
                        <v:imagedata r:id="rId274" o:title=""/>
                      </v:shape>
                      <o:OLEObject Type="Embed" ProgID="Equation.DSMT4" ShapeID="_x0000_i1162" DrawAspect="Content" ObjectID="_1829849287" r:id="rId275"/>
                    </w:object>
                  </w:r>
                </w:p>
                <w:p w14:paraId="65FE9FB7" w14:textId="577711AA" w:rsidR="00384C6C" w:rsidRPr="0046611E" w:rsidRDefault="00567157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1020" w:dyaOrig="700" w14:anchorId="6DFA2EBD">
                      <v:shape id="_x0000_i1163" type="#_x0000_t75" style="width:51pt;height:35pt" o:ole="">
                        <v:imagedata r:id="rId276" o:title=""/>
                      </v:shape>
                      <o:OLEObject Type="Embed" ProgID="Equation.DSMT4" ShapeID="_x0000_i1163" DrawAspect="Content" ObjectID="_1829849288" r:id="rId277"/>
                    </w:object>
                  </w:r>
                </w:p>
                <w:p w14:paraId="744221F8" w14:textId="337E41DA" w:rsidR="00384C6C" w:rsidRPr="0046611E" w:rsidRDefault="00567157" w:rsidP="005002FC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680" w:dyaOrig="700" w14:anchorId="31DFFBC0">
                      <v:shape id="_x0000_i1164" type="#_x0000_t75" style="width:34pt;height:35pt" o:ole="">
                        <v:imagedata r:id="rId278" o:title=""/>
                      </v:shape>
                      <o:OLEObject Type="Embed" ProgID="Equation.DSMT4" ShapeID="_x0000_i1164" DrawAspect="Content" ObjectID="_1829849289" r:id="rId279"/>
                    </w:object>
                  </w:r>
                </w:p>
              </w:tc>
              <w:tc>
                <w:tcPr>
                  <w:tcW w:w="3549" w:type="dxa"/>
                </w:tcPr>
                <w:p w14:paraId="281E15EA" w14:textId="138B6090" w:rsidR="00384C6C" w:rsidRPr="0046611E" w:rsidRDefault="00384C6C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>:</w:t>
                  </w:r>
                  <w:r w:rsidRPr="0046611E"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  <w:t xml:space="preserve"> </w:t>
                  </w:r>
                  <w:r w:rsidR="00567157" w:rsidRPr="00567157">
                    <w:rPr>
                      <w:rFonts w:asciiTheme="minorHAnsi" w:eastAsia="Times New Roman" w:hAnsiTheme="minorHAnsi" w:cs="Times New Roman"/>
                      <w:position w:val="-26"/>
                      <w:sz w:val="26"/>
                      <w:szCs w:val="26"/>
                    </w:rPr>
                    <w:object w:dxaOrig="1200" w:dyaOrig="700" w14:anchorId="78C9CE96">
                      <v:shape id="_x0000_i1165" type="#_x0000_t75" style="width:60pt;height:35pt" o:ole="">
                        <v:imagedata r:id="rId280" o:title=""/>
                      </v:shape>
                      <o:OLEObject Type="Embed" ProgID="Equation.DSMT4" ShapeID="_x0000_i1165" DrawAspect="Content" ObjectID="_1829849290" r:id="rId281"/>
                    </w:object>
                  </w:r>
                </w:p>
                <w:p w14:paraId="253B7E5D" w14:textId="598D370A" w:rsidR="00384C6C" w:rsidRPr="0046611E" w:rsidRDefault="00567157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1200" w:dyaOrig="700" w14:anchorId="71074886">
                      <v:shape id="_x0000_i1166" type="#_x0000_t75" style="width:60pt;height:35pt" o:ole="">
                        <v:imagedata r:id="rId282" o:title=""/>
                      </v:shape>
                      <o:OLEObject Type="Embed" ProgID="Equation.DSMT4" ShapeID="_x0000_i1166" DrawAspect="Content" ObjectID="_1829849291" r:id="rId283"/>
                    </w:object>
                  </w:r>
                </w:p>
                <w:p w14:paraId="766B6CC8" w14:textId="5FA252F2" w:rsidR="00384C6C" w:rsidRPr="0046611E" w:rsidRDefault="00567157" w:rsidP="005002FC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840" w:dyaOrig="700" w14:anchorId="3F763C95">
                      <v:shape id="_x0000_i1167" type="#_x0000_t75" style="width:42pt;height:35pt" o:ole="">
                        <v:imagedata r:id="rId284" o:title=""/>
                      </v:shape>
                      <o:OLEObject Type="Embed" ProgID="Equation.DSMT4" ShapeID="_x0000_i1167" DrawAspect="Content" ObjectID="_1829849292" r:id="rId285"/>
                    </w:object>
                  </w:r>
                </w:p>
              </w:tc>
            </w:tr>
          </w:tbl>
          <w:p w14:paraId="33CB1A6B" w14:textId="05664F5C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="00567157"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440" w:dyaOrig="780" w14:anchorId="35FEFC5E">
                <v:shape id="_x0000_i1168" type="#_x0000_t75" style="width:1in;height:39pt" o:ole="">
                  <v:imagedata r:id="rId286" o:title=""/>
                </v:shape>
                <o:OLEObject Type="Embed" ProgID="Equation.DSMT4" ShapeID="_x0000_i1168" DrawAspect="Content" ObjectID="_1829849293" r:id="rId287"/>
              </w:object>
            </w:r>
          </w:p>
        </w:tc>
        <w:tc>
          <w:tcPr>
            <w:tcW w:w="1350" w:type="dxa"/>
          </w:tcPr>
          <w:p w14:paraId="11C13B5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D0D27A2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CB634D7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515DE6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3027F32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1D6703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0A9BB9A9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32E4D68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25C4D6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1B35F3B5" w14:textId="77777777" w:rsidTr="005002FC">
        <w:trPr>
          <w:trHeight w:val="1360"/>
        </w:trPr>
        <w:tc>
          <w:tcPr>
            <w:tcW w:w="1345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14:paraId="2568EE7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1A4F9" w14:textId="7BC5E3A3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="00A5462C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480" w:dyaOrig="720" w14:anchorId="12246CA1">
                <v:shape id="_x0000_i1169" type="#_x0000_t75" style="width:74pt;height:37pt" o:ole="">
                  <v:imagedata r:id="rId288" o:title=""/>
                </v:shape>
                <o:OLEObject Type="Embed" ProgID="Equation.DSMT4" ShapeID="_x0000_i1169" DrawAspect="Content" ObjectID="_1829849294" r:id="rId289"/>
              </w:object>
            </w:r>
          </w:p>
          <w:p w14:paraId="7F72B873" w14:textId="3FC1659B" w:rsidR="00384C6C" w:rsidRPr="0046611E" w:rsidRDefault="00567157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480" w:dyaOrig="480" w14:anchorId="1A682519">
                <v:shape id="_x0000_i1170" type="#_x0000_t75" style="width:73.5pt;height:24pt" o:ole="">
                  <v:imagedata r:id="rId290" o:title=""/>
                </v:shape>
                <o:OLEObject Type="Embed" ProgID="Equation.DSMT4" ShapeID="_x0000_i1170" DrawAspect="Content" ObjectID="_1829849295" r:id="rId291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3"/>
              <w:gridCol w:w="3321"/>
            </w:tblGrid>
            <w:tr w:rsidR="00384C6C" w:rsidRPr="0046611E" w14:paraId="3439B536" w14:textId="77777777" w:rsidTr="005002FC">
              <w:tc>
                <w:tcPr>
                  <w:tcW w:w="3549" w:type="dxa"/>
                </w:tcPr>
                <w:p w14:paraId="6F1B055E" w14:textId="3F29FF93" w:rsidR="00384C6C" w:rsidRPr="0046611E" w:rsidRDefault="00384C6C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="00567157"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999" w:dyaOrig="300" w14:anchorId="2863E3EF">
                      <v:shape id="_x0000_i1171" type="#_x0000_t75" style="width:50pt;height:15pt" o:ole="">
                        <v:imagedata r:id="rId292" o:title=""/>
                      </v:shape>
                      <o:OLEObject Type="Embed" ProgID="Equation.DSMT4" ShapeID="_x0000_i1171" DrawAspect="Content" ObjectID="_1829849296" r:id="rId293"/>
                    </w:object>
                  </w:r>
                </w:p>
                <w:p w14:paraId="7AA9CF12" w14:textId="392FA60B" w:rsidR="00384C6C" w:rsidRPr="0046611E" w:rsidRDefault="00384C6C" w:rsidP="005002FC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567157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999" w:dyaOrig="300" w14:anchorId="1B2C15FA">
                      <v:shape id="_x0000_i1172" type="#_x0000_t75" style="width:50pt;height:15pt" o:ole="">
                        <v:imagedata r:id="rId294" o:title=""/>
                      </v:shape>
                      <o:OLEObject Type="Embed" ProgID="Equation.DSMT4" ShapeID="_x0000_i1172" DrawAspect="Content" ObjectID="_1829849297" r:id="rId295"/>
                    </w:object>
                  </w:r>
                </w:p>
                <w:p w14:paraId="5F79E358" w14:textId="4C4C2DA0" w:rsidR="00384C6C" w:rsidRPr="0046611E" w:rsidRDefault="00384C6C" w:rsidP="005002FC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567157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620" w:dyaOrig="300" w14:anchorId="0553DC9C">
                      <v:shape id="_x0000_i1173" type="#_x0000_t75" style="width:31pt;height:15pt" o:ole="">
                        <v:imagedata r:id="rId296" o:title=""/>
                      </v:shape>
                      <o:OLEObject Type="Embed" ProgID="Equation.DSMT4" ShapeID="_x0000_i1173" DrawAspect="Content" ObjectID="_1829849298" r:id="rId297"/>
                    </w:object>
                  </w:r>
                </w:p>
              </w:tc>
              <w:tc>
                <w:tcPr>
                  <w:tcW w:w="3549" w:type="dxa"/>
                </w:tcPr>
                <w:p w14:paraId="62137FE8" w14:textId="11A2E2BE" w:rsidR="00384C6C" w:rsidRPr="0046611E" w:rsidRDefault="00384C6C" w:rsidP="005002FC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="00567157"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160" w:dyaOrig="300" w14:anchorId="7D42F667">
                      <v:shape id="_x0000_i1174" type="#_x0000_t75" style="width:58.5pt;height:15pt" o:ole="">
                        <v:imagedata r:id="rId298" o:title=""/>
                      </v:shape>
                      <o:OLEObject Type="Embed" ProgID="Equation.DSMT4" ShapeID="_x0000_i1174" DrawAspect="Content" ObjectID="_1829849299" r:id="rId299"/>
                    </w:object>
                  </w:r>
                </w:p>
                <w:p w14:paraId="211ED86D" w14:textId="77B4BAFE" w:rsidR="00384C6C" w:rsidRPr="0046611E" w:rsidRDefault="00384C6C" w:rsidP="005002FC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567157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1160" w:dyaOrig="300" w14:anchorId="0CF3D44B">
                      <v:shape id="_x0000_i1175" type="#_x0000_t75" style="width:58.5pt;height:15pt" o:ole="">
                        <v:imagedata r:id="rId300" o:title=""/>
                      </v:shape>
                      <o:OLEObject Type="Embed" ProgID="Equation.DSMT4" ShapeID="_x0000_i1175" DrawAspect="Content" ObjectID="_1829849300" r:id="rId301"/>
                    </w:object>
                  </w:r>
                </w:p>
                <w:p w14:paraId="37618BB7" w14:textId="5545923B" w:rsidR="00384C6C" w:rsidRPr="0046611E" w:rsidRDefault="00384C6C" w:rsidP="005002FC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="00567157"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780" w:dyaOrig="300" w14:anchorId="0123F2ED">
                      <v:shape id="_x0000_i1176" type="#_x0000_t75" style="width:39pt;height:15pt" o:ole="">
                        <v:imagedata r:id="rId302" o:title=""/>
                      </v:shape>
                      <o:OLEObject Type="Embed" ProgID="Equation.DSMT4" ShapeID="_x0000_i1176" DrawAspect="Content" ObjectID="_1829849301" r:id="rId303"/>
                    </w:object>
                  </w:r>
                </w:p>
              </w:tc>
            </w:tr>
          </w:tbl>
          <w:p w14:paraId="24E9A845" w14:textId="2C10AE5B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="00567157"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219" w:dyaOrig="420" w14:anchorId="5B2B31FB">
                <v:shape id="_x0000_i1177" type="#_x0000_t75" style="width:61pt;height:21pt" o:ole="">
                  <v:imagedata r:id="rId304" o:title=""/>
                </v:shape>
                <o:OLEObject Type="Embed" ProgID="Equation.DSMT4" ShapeID="_x0000_i1177" DrawAspect="Content" ObjectID="_1829849302" r:id="rId305"/>
              </w:object>
            </w:r>
          </w:p>
        </w:tc>
        <w:tc>
          <w:tcPr>
            <w:tcW w:w="1350" w:type="dxa"/>
            <w:vMerge w:val="restart"/>
            <w:tcBorders>
              <w:left w:val="single" w:sz="4" w:space="0" w:color="auto"/>
              <w:bottom w:val="single" w:sz="4" w:space="0" w:color="auto"/>
            </w:tcBorders>
          </w:tcPr>
          <w:p w14:paraId="32E915C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2F4CA9C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40D844E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599A909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32F68C1F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76A5089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04A0785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4154F7BF" w14:textId="77777777" w:rsidTr="005002FC">
        <w:trPr>
          <w:trHeight w:val="675"/>
        </w:trPr>
        <w:tc>
          <w:tcPr>
            <w:tcW w:w="1345" w:type="dxa"/>
            <w:vMerge w:val="restart"/>
            <w:tcBorders>
              <w:top w:val="nil"/>
              <w:right w:val="single" w:sz="4" w:space="0" w:color="auto"/>
            </w:tcBorders>
            <w:vAlign w:val="center"/>
          </w:tcPr>
          <w:p w14:paraId="7FD3268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85E5" w14:textId="77777777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50" w:type="dxa"/>
            <w:vMerge/>
            <w:tcBorders>
              <w:left w:val="single" w:sz="4" w:space="0" w:color="auto"/>
            </w:tcBorders>
          </w:tcPr>
          <w:p w14:paraId="6B128A6A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384C6C" w:rsidRPr="0046611E" w14:paraId="0580121D" w14:textId="77777777" w:rsidTr="005002FC">
        <w:trPr>
          <w:trHeight w:val="675"/>
        </w:trPr>
        <w:tc>
          <w:tcPr>
            <w:tcW w:w="1345" w:type="dxa"/>
            <w:vMerge/>
            <w:vAlign w:val="center"/>
          </w:tcPr>
          <w:p w14:paraId="73B1424F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top w:val="single" w:sz="4" w:space="0" w:color="auto"/>
            </w:tcBorders>
          </w:tcPr>
          <w:p w14:paraId="7249CE6D" w14:textId="25A62EEF" w:rsidR="00384C6C" w:rsidRPr="0046611E" w:rsidRDefault="00384C6C" w:rsidP="005002FC">
            <w:pPr>
              <w:rPr>
                <w:rFonts w:asciiTheme="minorHAnsi" w:hAnsiTheme="minorHAnsi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d)</w:t>
            </w:r>
            <w:r w:rsidR="00567157"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920" w:dyaOrig="360" w14:anchorId="232959C1">
                <v:shape id="_x0000_i1178" type="#_x0000_t75" style="width:46pt;height:18pt" o:ole="">
                  <v:imagedata r:id="rId306" o:title=""/>
                </v:shape>
                <o:OLEObject Type="Embed" ProgID="Equation.DSMT4" ShapeID="_x0000_i1178" DrawAspect="Content" ObjectID="_1829849303" r:id="rId307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="00567157"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160" w:dyaOrig="360" w14:anchorId="046511D1">
                <v:shape id="_x0000_i1179" type="#_x0000_t75" style="width:58pt;height:18pt" o:ole="">
                  <v:imagedata r:id="rId308" o:title=""/>
                </v:shape>
                <o:OLEObject Type="Embed" ProgID="Equation.DSMT4" ShapeID="_x0000_i1179" DrawAspect="Content" ObjectID="_1829849304" r:id="rId309"/>
              </w:object>
            </w:r>
          </w:p>
          <w:p w14:paraId="14812403" w14:textId="1F44FFB8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="00567157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799" w:dyaOrig="720" w14:anchorId="34692417">
                <v:shape id="_x0000_i1180" type="#_x0000_t75" style="width:140pt;height:36pt" o:ole="">
                  <v:imagedata r:id="rId310" o:title=""/>
                </v:shape>
                <o:OLEObject Type="Embed" ProgID="Equation.DSMT4" ShapeID="_x0000_i1180" DrawAspect="Content" ObjectID="_1829849305" r:id="rId311"/>
              </w:object>
            </w:r>
          </w:p>
          <w:p w14:paraId="394F36AC" w14:textId="0CD9C514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="00567157"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780" w:dyaOrig="300" w14:anchorId="409A63CB">
                <v:shape id="_x0000_i1181" type="#_x0000_t75" style="width:88.5pt;height:15pt" o:ole="">
                  <v:imagedata r:id="rId312" o:title=""/>
                </v:shape>
                <o:OLEObject Type="Embed" ProgID="Equation.DSMT4" ShapeID="_x0000_i1181" DrawAspect="Content" ObjectID="_1829849306" r:id="rId313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="00567157"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780" w:dyaOrig="360" w14:anchorId="7DF329A0">
                <v:shape id="_x0000_i1182" type="#_x0000_t75" style="width:89.5pt;height:18pt" o:ole="">
                  <v:imagedata r:id="rId314" o:title=""/>
                </v:shape>
                <o:OLEObject Type="Embed" ProgID="Equation.DSMT4" ShapeID="_x0000_i1182" DrawAspect="Content" ObjectID="_1829849307" r:id="rId315"/>
              </w:object>
            </w:r>
          </w:p>
        </w:tc>
        <w:tc>
          <w:tcPr>
            <w:tcW w:w="1350" w:type="dxa"/>
          </w:tcPr>
          <w:p w14:paraId="2EF12513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428136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407D5DE3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487B6E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1D091CA7" w14:textId="77777777" w:rsidTr="005002FC">
        <w:trPr>
          <w:trHeight w:val="1049"/>
        </w:trPr>
        <w:tc>
          <w:tcPr>
            <w:tcW w:w="1345" w:type="dxa"/>
            <w:vAlign w:val="center"/>
          </w:tcPr>
          <w:p w14:paraId="1D438860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42D39A4D" w14:textId="0E7D5B4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</w:t>
            </w:r>
            <w:r w:rsidR="00DF73E7">
              <w:rPr>
                <w:rFonts w:cs="Times New Roman"/>
                <w:b/>
                <w:sz w:val="26"/>
                <w:szCs w:val="26"/>
              </w:rPr>
              <w:t>1,5</w:t>
            </w:r>
            <w:r w:rsidRPr="0046611E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0" w:type="dxa"/>
          </w:tcPr>
          <w:p w14:paraId="4AD34421" w14:textId="77777777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Gọi số học sinh giỏi của mỗi khối 6, 7, 8 lần lượt là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700" w:dyaOrig="300" w14:anchorId="7490D8E1">
                <v:shape id="_x0000_i1183" type="#_x0000_t75" style="width:35pt;height:15pt" o:ole="">
                  <v:imagedata r:id="rId147" o:title=""/>
                </v:shape>
                <o:OLEObject Type="Embed" ProgID="Equation.DSMT4" ShapeID="_x0000_i1183" DrawAspect="Content" ObjectID="_1829849308" r:id="rId316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  <w:p w14:paraId="25E97CC2" w14:textId="77777777" w:rsidR="00384C6C" w:rsidRPr="0046611E" w:rsidRDefault="00384C6C" w:rsidP="005002FC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(học sinh) (ĐK: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320" w:dyaOrig="360" w14:anchorId="73DD3662">
                <v:shape id="_x0000_i1184" type="#_x0000_t75" style="width:66pt;height:18pt" o:ole="">
                  <v:imagedata r:id="rId149" o:title=""/>
                </v:shape>
                <o:OLEObject Type="Embed" ProgID="Equation.DSMT4" ShapeID="_x0000_i1184" DrawAspect="Content" ObjectID="_1829849309" r:id="rId317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)</w:t>
            </w:r>
          </w:p>
          <w:p w14:paraId="0963DEFE" w14:textId="577A5B55" w:rsidR="00384C6C" w:rsidRPr="0046611E" w:rsidRDefault="00384C6C" w:rsidP="005002FC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="00567157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200" w:dyaOrig="720" w14:anchorId="087C372E">
                <v:shape id="_x0000_i1185" type="#_x0000_t75" style="width:60pt;height:36pt" o:ole="">
                  <v:imagedata r:id="rId318" o:title=""/>
                </v:shape>
                <o:OLEObject Type="Embed" ProgID="Equation.DSMT4" ShapeID="_x0000_i1185" DrawAspect="Content" ObjectID="_1829849310" r:id="rId319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và </w:t>
            </w:r>
            <w:r w:rsidR="00567157"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740" w:dyaOrig="360" w14:anchorId="205D90A4">
                <v:shape id="_x0000_i1186" type="#_x0000_t75" style="width:87pt;height:18pt" o:ole="">
                  <v:imagedata r:id="rId320" o:title=""/>
                </v:shape>
                <o:OLEObject Type="Embed" ProgID="Equation.DSMT4" ShapeID="_x0000_i1186" DrawAspect="Content" ObjectID="_1829849311" r:id="rId321"/>
              </w:object>
            </w:r>
            <w:r w:rsidRPr="0046611E">
              <w:rPr>
                <w:sz w:val="26"/>
                <w:szCs w:val="26"/>
              </w:rPr>
              <w:t>.</w:t>
            </w:r>
          </w:p>
          <w:p w14:paraId="576E78CF" w14:textId="77777777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Áp dụng tính chất của dãy tỉ số bằng nhau, ta có:</w:t>
            </w:r>
          </w:p>
          <w:p w14:paraId="441D826D" w14:textId="2933B94A" w:rsidR="00384C6C" w:rsidRPr="0046611E" w:rsidRDefault="00886643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3720" w:dyaOrig="720" w14:anchorId="4082AE82">
                <v:shape id="_x0000_i1187" type="#_x0000_t75" style="width:186pt;height:36pt" o:ole="">
                  <v:imagedata r:id="rId322" o:title=""/>
                </v:shape>
                <o:OLEObject Type="Embed" ProgID="Equation.DSMT4" ShapeID="_x0000_i1187" DrawAspect="Content" ObjectID="_1829849312" r:id="rId323"/>
              </w:object>
            </w:r>
          </w:p>
          <w:p w14:paraId="3B2178A6" w14:textId="0566E720" w:rsidR="00384C6C" w:rsidRPr="0046611E" w:rsidRDefault="00384C6C" w:rsidP="005002FC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="00886643"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579" w:dyaOrig="300" w14:anchorId="706D7D47">
                <v:shape id="_x0000_i1188" type="#_x0000_t75" style="width:78.5pt;height:15pt" o:ole="">
                  <v:imagedata r:id="rId324" o:title=""/>
                </v:shape>
                <o:OLEObject Type="Embed" ProgID="Equation.DSMT4" ShapeID="_x0000_i1188" DrawAspect="Content" ObjectID="_1829849313" r:id="rId325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="00886643"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579" w:dyaOrig="360" w14:anchorId="336BF4A5">
                <v:shape id="_x0000_i1189" type="#_x0000_t75" style="width:78.5pt;height:18pt" o:ole="">
                  <v:imagedata r:id="rId326" o:title=""/>
                </v:shape>
                <o:OLEObject Type="Embed" ProgID="Equation.DSMT4" ShapeID="_x0000_i1189" DrawAspect="Content" ObjectID="_1829849314" r:id="rId327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="00886643"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660" w:dyaOrig="300" w14:anchorId="4F952E7D">
                <v:shape id="_x0000_i1190" type="#_x0000_t75" style="width:83pt;height:15pt" o:ole="">
                  <v:imagedata r:id="rId328" o:title=""/>
                </v:shape>
                <o:OLEObject Type="Embed" ProgID="Equation.DSMT4" ShapeID="_x0000_i1190" DrawAspect="Content" ObjectID="_1829849315" r:id="rId329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>(t/m)</w:t>
            </w:r>
          </w:p>
          <w:p w14:paraId="0E1E451C" w14:textId="145979DC" w:rsidR="00384C6C" w:rsidRPr="0046611E" w:rsidRDefault="00384C6C" w:rsidP="005002FC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ây số học sinh giỏi của mỗi khối 6, 7, 8 lần lượt là </w:t>
            </w:r>
            <w:r w:rsidR="00886643">
              <w:rPr>
                <w:rFonts w:eastAsia="Times New Roman" w:cs="Times New Roman"/>
                <w:sz w:val="26"/>
                <w:szCs w:val="26"/>
              </w:rPr>
              <w:t>72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, </w:t>
            </w:r>
            <w:r w:rsidR="00886643">
              <w:rPr>
                <w:rFonts w:eastAsia="Times New Roman" w:cs="Times New Roman"/>
                <w:sz w:val="26"/>
                <w:szCs w:val="26"/>
              </w:rPr>
              <w:t>90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, </w:t>
            </w:r>
            <w:r w:rsidR="00886643">
              <w:rPr>
                <w:rFonts w:eastAsia="Times New Roman" w:cs="Times New Roman"/>
                <w:sz w:val="26"/>
                <w:szCs w:val="26"/>
              </w:rPr>
              <w:t>108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</w:tc>
        <w:tc>
          <w:tcPr>
            <w:tcW w:w="1350" w:type="dxa"/>
          </w:tcPr>
          <w:p w14:paraId="3A4DFD9E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5D0763F3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F923B0A" w14:textId="1801E006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DF73E7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27EFDFB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865B39D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0A862DB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  <w:p w14:paraId="46E536B6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270C513" w14:textId="1AFC11EF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DF73E7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1B454564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B83DEDA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1D9482C2" w14:textId="77777777" w:rsidTr="005002FC">
        <w:trPr>
          <w:trHeight w:val="1049"/>
        </w:trPr>
        <w:tc>
          <w:tcPr>
            <w:tcW w:w="1345" w:type="dxa"/>
            <w:vAlign w:val="center"/>
          </w:tcPr>
          <w:p w14:paraId="019CE2C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7AB490EE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840" w:type="dxa"/>
          </w:tcPr>
          <w:p w14:paraId="7C28F3D8" w14:textId="12E3CD0B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Thể tích của bể nước là: </w:t>
            </w:r>
            <w:r w:rsidR="00886643" w:rsidRPr="00886643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020" w:dyaOrig="360" w14:anchorId="79646FCF">
                <v:shape id="_x0000_i1191" type="#_x0000_t75" style="width:101pt;height:18pt" o:ole="">
                  <v:imagedata r:id="rId330" o:title=""/>
                </v:shape>
                <o:OLEObject Type="Embed" ProgID="Equation.DSMT4" ShapeID="_x0000_i1191" DrawAspect="Content" ObjectID="_1829849316" r:id="rId331"/>
              </w:object>
            </w:r>
          </w:p>
          <w:p w14:paraId="4A1F94BD" w14:textId="77777777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b) Thời gian để vòi nước chảy đầy bể là:</w:t>
            </w:r>
          </w:p>
          <w:p w14:paraId="3899E676" w14:textId="0BE5810F" w:rsidR="00384C6C" w:rsidRPr="0046611E" w:rsidRDefault="00886643" w:rsidP="005002FC">
            <w:pPr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886643">
              <w:rPr>
                <w:rFonts w:asciiTheme="minorHAnsi" w:hAnsiTheme="minorHAnsi" w:cs="Times New Roman"/>
                <w:iCs/>
                <w:position w:val="-10"/>
                <w:sz w:val="26"/>
                <w:szCs w:val="26"/>
              </w:rPr>
              <w:object w:dxaOrig="1400" w:dyaOrig="320" w14:anchorId="76C234F3">
                <v:shape id="_x0000_i1192" type="#_x0000_t75" style="width:69.5pt;height:15.5pt" o:ole="">
                  <v:imagedata r:id="rId332" o:title=""/>
                </v:shape>
                <o:OLEObject Type="Embed" ProgID="Equation.DSMT4" ShapeID="_x0000_i1192" DrawAspect="Content" ObjectID="_1829849317" r:id="rId333"/>
              </w:object>
            </w:r>
            <w:r w:rsidR="00384C6C" w:rsidRPr="0046611E">
              <w:rPr>
                <w:rFonts w:cs="Times New Roman"/>
                <w:iCs/>
                <w:sz w:val="26"/>
                <w:szCs w:val="26"/>
              </w:rPr>
              <w:t>(phút)</w:t>
            </w:r>
          </w:p>
        </w:tc>
        <w:tc>
          <w:tcPr>
            <w:tcW w:w="1350" w:type="dxa"/>
          </w:tcPr>
          <w:p w14:paraId="032B0181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  <w:p w14:paraId="23E57407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4A0F2EF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384C6C" w:rsidRPr="0046611E" w14:paraId="7B29F7BF" w14:textId="77777777" w:rsidTr="005002FC">
        <w:tc>
          <w:tcPr>
            <w:tcW w:w="1345" w:type="dxa"/>
            <w:vMerge w:val="restart"/>
            <w:vAlign w:val="center"/>
          </w:tcPr>
          <w:p w14:paraId="65690E56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0A57EC7C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40" w:type="dxa"/>
          </w:tcPr>
          <w:p w14:paraId="6A181275" w14:textId="2E94052F" w:rsidR="00384C6C" w:rsidRPr="0046611E" w:rsidRDefault="00384C6C" w:rsidP="00A5462C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Chứng minh rằng: </w:t>
            </w:r>
            <w:r w:rsidR="00A5462C">
              <w:rPr>
                <w:rFonts w:cs="Times New Roman"/>
                <w:i/>
                <w:iCs/>
                <w:sz w:val="28"/>
                <w:szCs w:val="28"/>
              </w:rPr>
              <w:t>c</w:t>
            </w:r>
            <w:r w:rsidR="00A5462C" w:rsidRPr="0011316A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r w:rsidR="00A5462C" w:rsidRPr="0011316A">
              <w:rPr>
                <w:rFonts w:cs="Times New Roman"/>
                <w:sz w:val="28"/>
                <w:szCs w:val="28"/>
              </w:rPr>
              <w:t xml:space="preserve">// </w:t>
            </w:r>
            <w:r w:rsidR="00A5462C">
              <w:rPr>
                <w:rFonts w:cs="Times New Roman"/>
                <w:i/>
                <w:iCs/>
                <w:sz w:val="28"/>
                <w:szCs w:val="28"/>
              </w:rPr>
              <w:t>d</w:t>
            </w:r>
            <w:r w:rsidR="00A5462C" w:rsidRPr="0011316A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350" w:type="dxa"/>
          </w:tcPr>
          <w:p w14:paraId="3889024C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384C6C" w:rsidRPr="0046611E" w14:paraId="7716C9D7" w14:textId="77777777" w:rsidTr="005002FC">
        <w:tc>
          <w:tcPr>
            <w:tcW w:w="1345" w:type="dxa"/>
            <w:vMerge/>
            <w:vAlign w:val="center"/>
          </w:tcPr>
          <w:p w14:paraId="141247EF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1C5E64E2" w14:textId="38D128E4" w:rsidR="00384C6C" w:rsidRPr="0046611E" w:rsidRDefault="00384C6C" w:rsidP="005002FC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="00886643" w:rsidRPr="00886643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320" w:dyaOrig="460" w14:anchorId="2925555E">
                <v:shape id="_x0000_i1193" type="#_x0000_t75" style="width:65.5pt;height:22.5pt" o:ole="">
                  <v:imagedata r:id="rId334" o:title=""/>
                </v:shape>
                <o:OLEObject Type="Embed" ProgID="Equation.DSMT4" ShapeID="_x0000_i1193" DrawAspect="Content" ObjectID="_1829849318" r:id="rId335"/>
              </w:object>
            </w:r>
          </w:p>
        </w:tc>
        <w:tc>
          <w:tcPr>
            <w:tcW w:w="1350" w:type="dxa"/>
          </w:tcPr>
          <w:p w14:paraId="6C50E965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 đ</w:t>
            </w:r>
          </w:p>
        </w:tc>
      </w:tr>
      <w:tr w:rsidR="00384C6C" w:rsidRPr="0046611E" w14:paraId="74923BE6" w14:textId="77777777" w:rsidTr="005002FC">
        <w:tc>
          <w:tcPr>
            <w:tcW w:w="1345" w:type="dxa"/>
            <w:vMerge/>
            <w:vAlign w:val="center"/>
          </w:tcPr>
          <w:p w14:paraId="404A2A93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785031C6" w14:textId="76575D3D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="00886643"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460" w:dyaOrig="400" w14:anchorId="1848B677">
                <v:shape id="_x0000_i1194" type="#_x0000_t75" style="width:1in;height:19.5pt" o:ole="">
                  <v:imagedata r:id="rId336" o:title=""/>
                </v:shape>
                <o:OLEObject Type="Embed" ProgID="Equation.DSMT4" ShapeID="_x0000_i1194" DrawAspect="Content" ObjectID="_1829849319" r:id="rId337"/>
              </w:object>
            </w:r>
          </w:p>
          <w:p w14:paraId="37927A1B" w14:textId="792D2B14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="00886643" w:rsidRPr="0046611E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060" w:dyaOrig="460" w14:anchorId="388CB95D">
                <v:shape id="_x0000_i1195" type="#_x0000_t75" style="width:51.5pt;height:22.5pt" o:ole="">
                  <v:imagedata r:id="rId338" o:title=""/>
                </v:shape>
                <o:OLEObject Type="Embed" ProgID="Equation.DSMT4" ShapeID="_x0000_i1195" DrawAspect="Content" ObjectID="_1829849320" r:id="rId339"/>
              </w:object>
            </w:r>
          </w:p>
        </w:tc>
        <w:tc>
          <w:tcPr>
            <w:tcW w:w="1350" w:type="dxa"/>
          </w:tcPr>
          <w:p w14:paraId="09633D59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3F352326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384C6C" w:rsidRPr="0046611E" w14:paraId="04DC2504" w14:textId="77777777" w:rsidTr="005002FC">
        <w:trPr>
          <w:trHeight w:val="978"/>
        </w:trPr>
        <w:tc>
          <w:tcPr>
            <w:tcW w:w="1345" w:type="dxa"/>
            <w:vAlign w:val="center"/>
          </w:tcPr>
          <w:p w14:paraId="2910D141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05387745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40" w:type="dxa"/>
          </w:tcPr>
          <w:p w14:paraId="62443E92" w14:textId="77777777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3540" w:dyaOrig="720" w14:anchorId="09AFFF3A">
                <v:shape id="_x0000_i1196" type="#_x0000_t75" style="width:174pt;height:35pt" o:ole="">
                  <v:imagedata r:id="rId76" o:title=""/>
                </v:shape>
                <o:OLEObject Type="Embed" ProgID="Equation.DSMT4" ShapeID="_x0000_i1196" DrawAspect="Content" ObjectID="_1829849321" r:id="rId340"/>
              </w:object>
            </w:r>
          </w:p>
          <w:p w14:paraId="6F216331" w14:textId="77777777" w:rsidR="00384C6C" w:rsidRPr="0046611E" w:rsidRDefault="00384C6C" w:rsidP="005002FC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Áp dụng tính chất của dãy tỉ số bằng nhau, suy ra </w:t>
            </w:r>
            <w:r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020" w:dyaOrig="300" w14:anchorId="3FDF10C3">
                <v:shape id="_x0000_i1197" type="#_x0000_t75" style="width:50pt;height:14.5pt" o:ole="">
                  <v:imagedata r:id="rId170" o:title=""/>
                </v:shape>
                <o:OLEObject Type="Embed" ProgID="Equation.DSMT4" ShapeID="_x0000_i1197" DrawAspect="Content" ObjectID="_1829849322" r:id="rId341"/>
              </w:object>
            </w:r>
          </w:p>
          <w:p w14:paraId="6EE74E2D" w14:textId="77777777" w:rsidR="00384C6C" w:rsidRPr="0046611E" w:rsidRDefault="00384C6C" w:rsidP="005002FC">
            <w:pPr>
              <w:rPr>
                <w:rFonts w:eastAsiaTheme="minorEastAsia"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hAnsiTheme="minorHAnsi" w:cs="Times New Roman"/>
                <w:position w:val="-32"/>
                <w:sz w:val="26"/>
                <w:szCs w:val="26"/>
              </w:rPr>
              <w:object w:dxaOrig="5700" w:dyaOrig="780" w14:anchorId="6B92E79F">
                <v:shape id="_x0000_i1198" type="#_x0000_t75" style="width:280.5pt;height:38.5pt" o:ole="">
                  <v:imagedata r:id="rId172" o:title=""/>
                </v:shape>
                <o:OLEObject Type="Embed" ProgID="Equation.DSMT4" ShapeID="_x0000_i1198" DrawAspect="Content" ObjectID="_1829849323" r:id="rId342"/>
              </w:object>
            </w:r>
          </w:p>
        </w:tc>
        <w:tc>
          <w:tcPr>
            <w:tcW w:w="1350" w:type="dxa"/>
          </w:tcPr>
          <w:p w14:paraId="3AAF0C75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87DC4EF" w14:textId="77777777" w:rsidR="00384C6C" w:rsidRPr="0046611E" w:rsidRDefault="00384C6C" w:rsidP="005002FC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3BF8FC43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59F25E58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21A452A" w14:textId="77777777" w:rsidR="00384C6C" w:rsidRPr="0046611E" w:rsidRDefault="00384C6C" w:rsidP="005002FC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0C84CC3E" w14:textId="77777777" w:rsidR="00384C6C" w:rsidRPr="0046611E" w:rsidRDefault="00384C6C" w:rsidP="00384C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p w14:paraId="1E299BC0" w14:textId="77777777" w:rsidR="00384C6C" w:rsidRDefault="00384C6C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30C56FFE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662FE226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6A9C5B8F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1B98F5D1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6874F0B2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43A77343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63F5F15F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E71762" w:rsidRPr="0011316A" w14:paraId="2E118D2D" w14:textId="77777777" w:rsidTr="00867096">
        <w:tc>
          <w:tcPr>
            <w:tcW w:w="4106" w:type="dxa"/>
          </w:tcPr>
          <w:p w14:paraId="124BBBE1" w14:textId="77777777" w:rsidR="00E71762" w:rsidRPr="0011316A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UBND PHƯỜNG VIỆT HƯNG</w:t>
            </w:r>
          </w:p>
          <w:p w14:paraId="7E7354F7" w14:textId="77777777" w:rsidR="00E71762" w:rsidRPr="0011316A" w:rsidRDefault="00E71762" w:rsidP="00867096">
            <w:pPr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298F8AB5" w14:textId="77777777" w:rsidR="00E71762" w:rsidRPr="0011316A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29A5DE5" wp14:editId="5710F9CC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53340</wp:posOffset>
                      </wp:positionV>
                      <wp:extent cx="1857375" cy="336430"/>
                      <wp:effectExtent l="0" t="0" r="28575" b="26035"/>
                      <wp:wrapNone/>
                      <wp:docPr id="87410691" name="Rectangle 874106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7375" cy="33643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B72F42" w14:textId="39492CB3" w:rsidR="00E71762" w:rsidRPr="006A21E8" w:rsidRDefault="00E71762" w:rsidP="00E7176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6A21E8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DỰ BỊ</w:t>
                                  </w:r>
                                  <w:r w:rsidRPr="006A21E8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9A5DE5" id="Rectangle 87410691" o:spid="_x0000_s1028" style="position:absolute;left:0;text-align:left;margin-left:25.6pt;margin-top:4.2pt;width:146.25pt;height: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" fillcolor="white [3201]" strokecolor="black [3200]" strokeweight="2pt">
                      <v:textbox>
                        <w:txbxContent>
                          <w:p w14:paraId="52B72F42" w14:textId="39492CB3" w:rsidR="00E71762" w:rsidRPr="006A21E8" w:rsidRDefault="00E71762" w:rsidP="00E7176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6A21E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DỰ BỊ</w:t>
                            </w:r>
                            <w:r w:rsidRPr="006A21E8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2C908B7" w14:textId="77777777" w:rsidR="00E71762" w:rsidRPr="0011316A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560087A" w14:textId="55BEBD30" w:rsidR="00E71762" w:rsidRPr="0011316A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(Đề gồm 02 trang)</w:t>
            </w:r>
          </w:p>
        </w:tc>
        <w:tc>
          <w:tcPr>
            <w:tcW w:w="5245" w:type="dxa"/>
          </w:tcPr>
          <w:p w14:paraId="003232C7" w14:textId="77777777" w:rsidR="00E71762" w:rsidRPr="0011316A" w:rsidRDefault="00E71762" w:rsidP="00867096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KIỂM TRA CUỐI KÌ I </w:t>
            </w:r>
          </w:p>
          <w:p w14:paraId="20D2A97A" w14:textId="77777777" w:rsidR="00E71762" w:rsidRPr="0011316A" w:rsidRDefault="00E71762" w:rsidP="00867096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5 – 2026</w:t>
            </w:r>
          </w:p>
          <w:p w14:paraId="4CBC751A" w14:textId="77777777" w:rsidR="00E71762" w:rsidRPr="0011316A" w:rsidRDefault="00E71762" w:rsidP="00867096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: TOÁN 7</w:t>
            </w:r>
          </w:p>
          <w:p w14:paraId="74E54F1E" w14:textId="77777777" w:rsidR="00E71762" w:rsidRPr="0011316A" w:rsidRDefault="00E71762" w:rsidP="00867096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</w:p>
          <w:p w14:paraId="1C192896" w14:textId="77777777" w:rsidR="00E71762" w:rsidRPr="0011316A" w:rsidRDefault="00E71762" w:rsidP="00867096">
            <w:pPr>
              <w:spacing w:after="0"/>
              <w:ind w:left="1173" w:right="-108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Ngày kiểm tra: 26/12/2025</w:t>
            </w:r>
          </w:p>
          <w:p w14:paraId="0C36D18C" w14:textId="77777777" w:rsidR="00E71762" w:rsidRPr="0011316A" w:rsidRDefault="00E71762" w:rsidP="00867096">
            <w:pPr>
              <w:ind w:left="1173" w:right="-108"/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11316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Pr="0011316A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Tiết KHDH: 47-48</w:t>
            </w:r>
          </w:p>
        </w:tc>
      </w:tr>
    </w:tbl>
    <w:p w14:paraId="7261BC5B" w14:textId="77777777" w:rsidR="00E71762" w:rsidRPr="0011316A" w:rsidRDefault="00E71762" w:rsidP="00E71762">
      <w:pPr>
        <w:spacing w:before="120" w:after="120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I. TRẮC NGHIỆM (2 điểm)</w:t>
      </w:r>
    </w:p>
    <w:p w14:paraId="2A83D410" w14:textId="77777777" w:rsidR="00E71762" w:rsidRPr="0011316A" w:rsidRDefault="00E71762" w:rsidP="00E71762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 xml:space="preserve">Học sinh trả lời từ câu 1 đến câu </w:t>
      </w:r>
      <w:r>
        <w:rPr>
          <w:bCs/>
          <w:sz w:val="28"/>
          <w:szCs w:val="28"/>
        </w:rPr>
        <w:t>8</w:t>
      </w:r>
      <w:r w:rsidRPr="0011316A">
        <w:rPr>
          <w:bCs/>
          <w:sz w:val="28"/>
          <w:szCs w:val="28"/>
        </w:rPr>
        <w:t>. Mỗi câu hỏi học sinh chỉ chọn 1 phương án.</w:t>
      </w:r>
    </w:p>
    <w:p w14:paraId="1E6B3DF6" w14:textId="77777777" w:rsidR="00E71762" w:rsidRPr="0011316A" w:rsidRDefault="00E71762" w:rsidP="00E71762">
      <w:pPr>
        <w:pStyle w:val="NormalWeb"/>
        <w:spacing w:before="0" w:beforeAutospacing="0" w:after="0" w:afterAutospacing="0" w:line="276" w:lineRule="auto"/>
        <w:contextualSpacing/>
        <w:jc w:val="both"/>
        <w:rPr>
          <w:bCs/>
          <w:sz w:val="28"/>
          <w:szCs w:val="28"/>
        </w:rPr>
      </w:pPr>
      <w:r w:rsidRPr="0011316A">
        <w:rPr>
          <w:bCs/>
          <w:sz w:val="28"/>
          <w:szCs w:val="28"/>
        </w:rPr>
        <w:t>Ghi lại chữ cái trước câu trả lời đúng ra giấy kiểm tra.</w:t>
      </w:r>
    </w:p>
    <w:p w14:paraId="1334B92C" w14:textId="77777777" w:rsidR="00E71762" w:rsidRPr="0011316A" w:rsidRDefault="00E71762" w:rsidP="00E71762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1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Làm tròn số 15,1368 với độ chính xác 0,05, ta được kết quả:</w:t>
      </w:r>
    </w:p>
    <w:p w14:paraId="68B0864D" w14:textId="77777777" w:rsidR="00E71762" w:rsidRPr="0011316A" w:rsidRDefault="00E71762" w:rsidP="00E71762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>A. 15,14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B.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>15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15,137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15,1</w:t>
      </w:r>
    </w:p>
    <w:p w14:paraId="571D3673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Từ đẳng thức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7286A5C3">
          <v:shape id="_x0000_i1199" type="#_x0000_t75" style="width:50pt;height:15pt" o:ole="">
            <v:imagedata r:id="rId7" o:title=""/>
          </v:shape>
          <o:OLEObject Type="Embed" ProgID="Equation.DSMT4" ShapeID="_x0000_i1199" DrawAspect="Content" ObjectID="_1829849324" r:id="rId343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ta lập được tỉ lệ thức</w:t>
      </w:r>
    </w:p>
    <w:p w14:paraId="16BECAFF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32923090">
          <v:shape id="_x0000_i1200" type="#_x0000_t75" style="width:37.5pt;height:35pt" o:ole="">
            <v:imagedata r:id="rId9" o:title=""/>
          </v:shape>
          <o:OLEObject Type="Embed" ProgID="Equation.DSMT4" ShapeID="_x0000_i1200" DrawAspect="Content" ObjectID="_1829849325" r:id="rId344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2D5DCE91">
          <v:shape id="_x0000_i1201" type="#_x0000_t75" style="width:37.5pt;height:35pt" o:ole="">
            <v:imagedata r:id="rId11" o:title=""/>
          </v:shape>
          <o:OLEObject Type="Embed" ProgID="Equation.DSMT4" ShapeID="_x0000_i1201" DrawAspect="Content" ObjectID="_1829849326" r:id="rId345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 C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02CA6ABE">
          <v:shape id="_x0000_i1202" type="#_x0000_t75" style="width:37.5pt;height:35pt" o:ole="">
            <v:imagedata r:id="rId13" o:title=""/>
          </v:shape>
          <o:OLEObject Type="Embed" ProgID="Equation.DSMT4" ShapeID="_x0000_i1202" DrawAspect="Content" ObjectID="_1829849327" r:id="rId346"/>
        </w:objec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2A6DBB3D">
          <v:shape id="_x0000_i1203" type="#_x0000_t75" style="width:37.5pt;height:35pt" o:ole="">
            <v:imagedata r:id="rId15" o:title=""/>
          </v:shape>
          <o:OLEObject Type="Embed" ProgID="Equation.DSMT4" ShapeID="_x0000_i1203" DrawAspect="Content" ObjectID="_1829849328" r:id="rId347"/>
        </w:object>
      </w:r>
    </w:p>
    <w:p w14:paraId="307E5DB9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iCs/>
          <w:sz w:val="28"/>
          <w:szCs w:val="28"/>
          <w:lang w:val="nl-NL"/>
        </w:rPr>
        <w:t>Câu 3</w:t>
      </w:r>
      <w:r w:rsidRPr="0011316A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Pr="0011316A">
        <w:rPr>
          <w:rFonts w:ascii="Times New Roman" w:hAnsi="Times New Roman" w:cs="Times New Roman"/>
          <w:sz w:val="28"/>
          <w:szCs w:val="28"/>
          <w:lang w:val="pt-BR"/>
        </w:rPr>
        <w:t xml:space="preserve">Viết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4EB4E030">
          <v:shape id="_x0000_i1204" type="#_x0000_t75" style="width:40.5pt;height:15pt" o:ole="">
            <v:imagedata r:id="rId183" o:title=""/>
          </v:shape>
          <o:OLEObject Type="Embed" ProgID="Equation.DSMT4" ShapeID="_x0000_i1204" DrawAspect="Content" ObjectID="_1829849329" r:id="rId348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tỉ lệ với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0C0977CB">
          <v:shape id="_x0000_i1205" type="#_x0000_t75" style="width:38.5pt;height:15pt" o:ole="">
            <v:imagedata r:id="rId349" o:title=""/>
          </v:shape>
          <o:OLEObject Type="Embed" ProgID="Equation.DSMT4" ShapeID="_x0000_i1205" DrawAspect="Content" ObjectID="_1829849330" r:id="rId350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thì khẳng định nào đúng?</w:t>
      </w:r>
    </w:p>
    <w:p w14:paraId="7ADE47D0" w14:textId="77777777" w:rsidR="00E71762" w:rsidRPr="0011316A" w:rsidRDefault="00E71762" w:rsidP="00E71762">
      <w:pPr>
        <w:tabs>
          <w:tab w:val="left" w:pos="992"/>
          <w:tab w:val="left" w:pos="2127"/>
          <w:tab w:val="left" w:pos="4395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62455EDE">
          <v:shape id="_x0000_i1206" type="#_x0000_t75" style="width:57pt;height:35pt" o:ole="">
            <v:imagedata r:id="rId17" o:title=""/>
          </v:shape>
          <o:OLEObject Type="Embed" ProgID="Equation.DSMT4" ShapeID="_x0000_i1206" DrawAspect="Content" ObjectID="_1829849331" r:id="rId351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B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1A55465D">
          <v:shape id="_x0000_i1207" type="#_x0000_t75" style="width:58pt;height:35pt" o:ole="">
            <v:imagedata r:id="rId19" o:title=""/>
          </v:shape>
          <o:OLEObject Type="Embed" ProgID="Equation.DSMT4" ShapeID="_x0000_i1207" DrawAspect="Content" ObjectID="_1829849332" r:id="rId352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>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54791DD9">
          <v:shape id="_x0000_i1208" type="#_x0000_t75" style="width:58pt;height:35pt" o:ole="">
            <v:imagedata r:id="rId21" o:title=""/>
          </v:shape>
          <o:OLEObject Type="Embed" ProgID="Equation.DSMT4" ShapeID="_x0000_i1208" DrawAspect="Content" ObjectID="_1829849333" r:id="rId353"/>
        </w:objec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457AF349">
          <v:shape id="_x0000_i1209" type="#_x0000_t75" style="width:58pt;height:35pt" o:ole="">
            <v:imagedata r:id="rId23" o:title=""/>
          </v:shape>
          <o:OLEObject Type="Embed" ProgID="Equation.DSMT4" ShapeID="_x0000_i1209" DrawAspect="Content" ObjectID="_1829849334" r:id="rId354"/>
        </w:object>
      </w:r>
    </w:p>
    <w:p w14:paraId="3C75ECF3" w14:textId="77777777" w:rsidR="00E71762" w:rsidRPr="0011316A" w:rsidRDefault="00E71762" w:rsidP="00E71762">
      <w:pPr>
        <w:pStyle w:val="NormalWeb"/>
        <w:spacing w:before="0" w:beforeAutospacing="0" w:after="0" w:afterAutospacing="0" w:line="276" w:lineRule="auto"/>
        <w:jc w:val="both"/>
        <w:rPr>
          <w:bCs/>
          <w:sz w:val="28"/>
          <w:szCs w:val="28"/>
        </w:rPr>
      </w:pPr>
      <w:r w:rsidRPr="0011316A">
        <w:rPr>
          <w:b/>
          <w:bCs/>
          <w:sz w:val="28"/>
          <w:szCs w:val="28"/>
        </w:rPr>
        <w:t xml:space="preserve">Câu 4. </w:t>
      </w:r>
      <w:r w:rsidRPr="0011316A">
        <w:rPr>
          <w:bCs/>
          <w:sz w:val="28"/>
          <w:szCs w:val="28"/>
        </w:rPr>
        <w:t>Cứ 100kg thóc thì cho 60kg gạo. Hỏi 800kg thóc thì cho bao nhiêu kilogam gạo?</w:t>
      </w:r>
    </w:p>
    <w:p w14:paraId="130FFFD2" w14:textId="77777777" w:rsidR="00E71762" w:rsidRPr="0011316A" w:rsidRDefault="00E71762" w:rsidP="00E71762">
      <w:pPr>
        <w:tabs>
          <w:tab w:val="left" w:pos="992"/>
          <w:tab w:val="left" w:pos="3402"/>
          <w:tab w:val="left" w:pos="4253"/>
          <w:tab w:val="left" w:pos="5669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sz w:val="28"/>
          <w:szCs w:val="28"/>
        </w:rPr>
        <w:t>4800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B. </w:t>
      </w:r>
      <w:r w:rsidRPr="0011316A">
        <w:rPr>
          <w:rFonts w:ascii="Times New Roman" w:hAnsi="Times New Roman" w:cs="Times New Roman"/>
          <w:sz w:val="28"/>
          <w:szCs w:val="28"/>
        </w:rPr>
        <w:t>48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C.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48</w:t>
      </w:r>
      <w:r w:rsidRPr="0011316A">
        <w:rPr>
          <w:rFonts w:ascii="Times New Roman" w:hAnsi="Times New Roman" w:cs="Times New Roman"/>
          <w:sz w:val="28"/>
          <w:szCs w:val="28"/>
        </w:rPr>
        <w:t>0kg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ab/>
        <w:t xml:space="preserve">  D. 480</w:t>
      </w:r>
      <w:r w:rsidRPr="0011316A">
        <w:rPr>
          <w:rFonts w:ascii="Times New Roman" w:hAnsi="Times New Roman" w:cs="Times New Roman"/>
          <w:sz w:val="28"/>
          <w:szCs w:val="28"/>
        </w:rPr>
        <w:t>00kg</w:t>
      </w:r>
    </w:p>
    <w:p w14:paraId="67D5D116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5.</w:t>
      </w:r>
      <w:r w:rsidRPr="0011316A">
        <w:rPr>
          <w:rFonts w:ascii="Times New Roman" w:hAnsi="Times New Roman" w:cs="Times New Roman"/>
          <w:sz w:val="28"/>
          <w:szCs w:val="28"/>
        </w:rPr>
        <w:t xml:space="preserve"> Khẳng định nào dưới đây là </w:t>
      </w:r>
      <w:r w:rsidRPr="0011316A">
        <w:rPr>
          <w:rFonts w:ascii="Times New Roman" w:hAnsi="Times New Roman" w:cs="Times New Roman"/>
          <w:b/>
          <w:sz w:val="28"/>
          <w:szCs w:val="28"/>
        </w:rPr>
        <w:t xml:space="preserve">sai </w:t>
      </w:r>
      <w:r w:rsidRPr="0011316A">
        <w:rPr>
          <w:rFonts w:ascii="Times New Roman" w:hAnsi="Times New Roman" w:cs="Times New Roman"/>
          <w:sz w:val="28"/>
          <w:szCs w:val="28"/>
        </w:rPr>
        <w:t>?</w:t>
      </w:r>
    </w:p>
    <w:p w14:paraId="10C322DE" w14:textId="77777777" w:rsidR="00E71762" w:rsidRPr="0011316A" w:rsidRDefault="00E71762" w:rsidP="00E71762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position w:val="-8"/>
          <w:sz w:val="28"/>
          <w:szCs w:val="28"/>
        </w:rPr>
        <w:object w:dxaOrig="900" w:dyaOrig="400" w14:anchorId="18D40F1D">
          <v:shape id="_x0000_i1210" type="#_x0000_t75" style="width:44pt;height:19.5pt" o:ole="">
            <v:imagedata r:id="rId25" o:title=""/>
          </v:shape>
          <o:OLEObject Type="Embed" ProgID="Equation.DSMT4" ShapeID="_x0000_i1210" DrawAspect="Content" ObjectID="_1829849335" r:id="rId355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 B. </w:t>
      </w:r>
      <w:r w:rsidRPr="0011316A">
        <w:rPr>
          <w:rFonts w:ascii="Times New Roman" w:hAnsi="Times New Roman" w:cs="Times New Roman"/>
          <w:position w:val="-10"/>
          <w:sz w:val="28"/>
          <w:szCs w:val="28"/>
        </w:rPr>
        <w:object w:dxaOrig="900" w:dyaOrig="420" w14:anchorId="1A548BFA">
          <v:shape id="_x0000_i1211" type="#_x0000_t75" style="width:44pt;height:22pt" o:ole="">
            <v:imagedata r:id="rId27" o:title=""/>
          </v:shape>
          <o:OLEObject Type="Embed" ProgID="Equation.DSMT4" ShapeID="_x0000_i1211" DrawAspect="Content" ObjectID="_1829849336" r:id="rId356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C. </w:t>
      </w:r>
      <w:r w:rsidRPr="0011316A">
        <w:rPr>
          <w:rFonts w:ascii="Times New Roman" w:hAnsi="Times New Roman" w:cs="Times New Roman"/>
          <w:position w:val="-12"/>
          <w:sz w:val="28"/>
          <w:szCs w:val="28"/>
        </w:rPr>
        <w:object w:dxaOrig="1219" w:dyaOrig="440" w14:anchorId="388AB164">
          <v:shape id="_x0000_i1212" type="#_x0000_t75" style="width:60pt;height:22pt" o:ole="">
            <v:imagedata r:id="rId29" o:title=""/>
          </v:shape>
          <o:OLEObject Type="Embed" ProgID="Equation.DSMT4" ShapeID="_x0000_i1212" DrawAspect="Content" ObjectID="_1829849337" r:id="rId357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Pr="0011316A">
        <w:rPr>
          <w:rFonts w:ascii="Times New Roman" w:hAnsi="Times New Roman" w:cs="Times New Roman"/>
          <w:position w:val="-14"/>
          <w:sz w:val="28"/>
          <w:szCs w:val="28"/>
        </w:rPr>
        <w:object w:dxaOrig="1400" w:dyaOrig="420" w14:anchorId="3BC40C51">
          <v:shape id="_x0000_i1213" type="#_x0000_t75" style="width:69pt;height:22pt" o:ole="">
            <v:imagedata r:id="rId31" o:title=""/>
          </v:shape>
          <o:OLEObject Type="Embed" ProgID="Equation.DSMT4" ShapeID="_x0000_i1213" DrawAspect="Content" ObjectID="_1829849338" r:id="rId358"/>
        </w:object>
      </w:r>
    </w:p>
    <w:p w14:paraId="291D6B60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6.</w:t>
      </w:r>
      <w:r w:rsidRPr="0011316A">
        <w:rPr>
          <w:rFonts w:ascii="Times New Roman" w:hAnsi="Times New Roman" w:cs="Times New Roman"/>
          <w:sz w:val="28"/>
          <w:szCs w:val="28"/>
        </w:rPr>
        <w:t xml:space="preserve"> Nếu </w:t>
      </w:r>
      <w:r w:rsidRPr="0011316A">
        <w:rPr>
          <w:rFonts w:ascii="Times New Roman" w:hAnsi="Times New Roman" w:cs="Times New Roman"/>
          <w:position w:val="-8"/>
          <w:sz w:val="28"/>
          <w:szCs w:val="28"/>
        </w:rPr>
        <w:object w:dxaOrig="840" w:dyaOrig="400" w14:anchorId="6B1941BC">
          <v:shape id="_x0000_i1214" type="#_x0000_t75" style="width:41pt;height:19.5pt" o:ole="">
            <v:imagedata r:id="rId33" o:title=""/>
          </v:shape>
          <o:OLEObject Type="Embed" ProgID="Equation.DSMT4" ShapeID="_x0000_i1214" DrawAspect="Content" ObjectID="_1829849339" r:id="rId359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thì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2FBBFFC">
          <v:shape id="_x0000_i1215" type="#_x0000_t75" style="width:10.5pt;height:12pt" o:ole="">
            <v:imagedata r:id="rId35" o:title=""/>
          </v:shape>
          <o:OLEObject Type="Embed" ProgID="Equation.DSMT4" ShapeID="_x0000_i1215" DrawAspect="Content" ObjectID="_1829849340" r:id="rId360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68AD1BB6" w14:textId="77777777" w:rsidR="00E71762" w:rsidRPr="0011316A" w:rsidRDefault="00E71762" w:rsidP="00E71762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220" w:dyaOrig="300" w14:anchorId="4F00F598">
          <v:shape id="_x0000_i1216" type="#_x0000_t75" style="width:10.5pt;height:14.5pt" o:ole="">
            <v:imagedata r:id="rId37" o:title=""/>
          </v:shape>
          <o:OLEObject Type="Embed" ProgID="Equation.DSMT4" ShapeID="_x0000_i1216" DrawAspect="Content" ObjectID="_1829849341" r:id="rId361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  B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2DABA42">
          <v:shape id="_x0000_i1217" type="#_x0000_t75" style="width:18pt;height:15pt" o:ole="">
            <v:imagedata r:id="rId39" o:title=""/>
          </v:shape>
          <o:OLEObject Type="Embed" ProgID="Equation.DSMT4" ShapeID="_x0000_i1217" DrawAspect="Content" ObjectID="_1829849342" r:id="rId362"/>
        </w:objec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ab/>
        <w:t xml:space="preserve"> C. </w:t>
      </w:r>
      <w:r w:rsidRPr="0011316A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4C286159">
          <v:shape id="_x0000_i1218" type="#_x0000_t75" style="width:15.5pt;height:14.5pt" o:ole="">
            <v:imagedata r:id="rId41" o:title=""/>
          </v:shape>
          <o:OLEObject Type="Embed" ProgID="Equation.DSMT4" ShapeID="_x0000_i1218" DrawAspect="Content" ObjectID="_1829849343" r:id="rId363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11316A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D.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442B7869">
          <v:shape id="_x0000_i1219" type="#_x0000_t75" style="width:18pt;height:15pt" o:ole="">
            <v:imagedata r:id="rId43" o:title=""/>
          </v:shape>
          <o:OLEObject Type="Embed" ProgID="Equation.DSMT4" ShapeID="_x0000_i1219" DrawAspect="Content" ObjectID="_1829849344" r:id="rId364"/>
        </w:object>
      </w:r>
    </w:p>
    <w:p w14:paraId="540D0D27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7.</w:t>
      </w:r>
      <w:r w:rsidRPr="0011316A">
        <w:rPr>
          <w:rFonts w:ascii="Times New Roman" w:hAnsi="Times New Roman" w:cs="Times New Roman"/>
          <w:sz w:val="28"/>
          <w:szCs w:val="28"/>
        </w:rPr>
        <w:t xml:space="preserve"> Hai góc được đánh dấu trong hình nào dưới đây là hai góc đối đỉnh?</w:t>
      </w:r>
    </w:p>
    <w:p w14:paraId="13BE6A8F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4BFE9F" wp14:editId="1B73E8BD">
            <wp:extent cx="1404709" cy="1263650"/>
            <wp:effectExtent l="0" t="0" r="5080" b="0"/>
            <wp:docPr id="179043838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95" t="8502" r="24714" b="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4" cy="126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8B45F5F" wp14:editId="4ABB88A4">
            <wp:extent cx="1168400" cy="1257158"/>
            <wp:effectExtent l="0" t="0" r="0" b="0"/>
            <wp:docPr id="199178528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937" r="40774" b="11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534" cy="127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775E036" wp14:editId="202728EC">
            <wp:extent cx="1447342" cy="1270000"/>
            <wp:effectExtent l="0" t="0" r="635" b="0"/>
            <wp:docPr id="78317429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05" t="18597" r="11495" b="35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490" cy="128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959AD25" wp14:editId="20541BE4">
            <wp:extent cx="1287213" cy="1123584"/>
            <wp:effectExtent l="0" t="0" r="8255" b="0"/>
            <wp:docPr id="122789010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2" t="24830" r="14943" b="5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622" cy="113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1316A"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0B0ABE2E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sz w:val="28"/>
          <w:szCs w:val="28"/>
        </w:rPr>
        <w:t>A. Hình 1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  B. Hình 2.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C. Hình 3. </w: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     D. Hình 4.</w:t>
      </w:r>
    </w:p>
    <w:p w14:paraId="362E901A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>Câu 8.</w:t>
      </w:r>
      <w:r w:rsidRPr="0011316A">
        <w:rPr>
          <w:rFonts w:ascii="Times New Roman" w:hAnsi="Times New Roman" w:cs="Times New Roman"/>
          <w:sz w:val="28"/>
          <w:szCs w:val="28"/>
        </w:rPr>
        <w:t xml:space="preserve"> Cho đường thẳng d cắt hai đường thẳng a và b. </w:t>
      </w:r>
    </w:p>
    <w:p w14:paraId="335B016C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Nếu trong các góc tạo thành có một cặp góc so le trong bằng nhau thì:</w:t>
      </w:r>
    </w:p>
    <w:p w14:paraId="45526D1E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A. đường thẳng a cắt đường thẳng b.</w:t>
      </w:r>
    </w:p>
    <w:p w14:paraId="0630EC6C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B. đường thẳng a và đường thẳng b song song với nhau.</w:t>
      </w:r>
    </w:p>
    <w:p w14:paraId="1DEA9A84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C. đường thẳng a vuông góc với đường thẳng b.</w:t>
      </w:r>
    </w:p>
    <w:p w14:paraId="4C368508" w14:textId="77777777" w:rsidR="00E71762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D. đường thẳng a trùng với đường thẳng b.</w:t>
      </w:r>
    </w:p>
    <w:p w14:paraId="691C8B4F" w14:textId="77777777" w:rsidR="00E71762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D29FA3B" w14:textId="77777777" w:rsidR="00E71762" w:rsidRPr="0011316A" w:rsidRDefault="00E71762" w:rsidP="00E71762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II. TỰ LUẬN (8 điểm)</w:t>
      </w:r>
    </w:p>
    <w:p w14:paraId="2E719003" w14:textId="77777777" w:rsidR="00E71762" w:rsidRPr="0011316A" w:rsidRDefault="00E71762" w:rsidP="00E71762">
      <w:pPr>
        <w:spacing w:before="60" w:after="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11316A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Bài 1 (1,5 điểm): </w:t>
      </w:r>
      <w:r w:rsidRPr="0011316A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55AE901D" w14:textId="12D54323" w:rsidR="00E71762" w:rsidRPr="0011316A" w:rsidRDefault="00E71762" w:rsidP="00E7176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840" w:dyaOrig="720" w14:anchorId="21D70EE7">
          <v:shape id="_x0000_i1220" type="#_x0000_t75" style="width:41pt;height:35pt" o:ole="">
            <v:imagedata r:id="rId214" o:title=""/>
          </v:shape>
          <o:OLEObject Type="Embed" ProgID="Equation.DSMT4" ShapeID="_x0000_i1220" DrawAspect="Content" ObjectID="_1829849345" r:id="rId365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A5462C"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00" w:dyaOrig="720" w14:anchorId="52637FF8">
          <v:shape id="_x0000_i1221" type="#_x0000_t75" style="width:105pt;height:37pt" o:ole="">
            <v:imagedata r:id="rId366" o:title=""/>
          </v:shape>
          <o:OLEObject Type="Embed" ProgID="Equation.DSMT4" ShapeID="_x0000_i1221" DrawAspect="Content" ObjectID="_1829849346" r:id="rId367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  c) </w:t>
      </w:r>
      <w:r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300" w:dyaOrig="840" w14:anchorId="4E3134F2">
          <v:shape id="_x0000_i1222" type="#_x0000_t75" style="width:165pt;height:42pt" o:ole="">
            <v:imagedata r:id="rId218" o:title=""/>
          </v:shape>
          <o:OLEObject Type="Embed" ProgID="Equation.DSMT4" ShapeID="_x0000_i1222" DrawAspect="Content" ObjectID="_1829849347" r:id="rId368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24DB9E40" w14:textId="77777777" w:rsidR="00E71762" w:rsidRPr="0011316A" w:rsidRDefault="00E71762" w:rsidP="00E71762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2 (2 điểm): </w:t>
      </w:r>
      <w:r w:rsidRPr="0011316A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00" w14:anchorId="50C8F850">
          <v:shape id="_x0000_i1223" type="#_x0000_t75" style="width:24pt;height:15pt" o:ole="">
            <v:imagedata r:id="rId55" o:title=""/>
          </v:shape>
          <o:OLEObject Type="Embed" ProgID="Equation.DSMT4" ShapeID="_x0000_i1223" DrawAspect="Content" ObjectID="_1829849348" r:id="rId369"/>
        </w:object>
      </w:r>
      <w:r w:rsidRPr="0011316A">
        <w:rPr>
          <w:rFonts w:ascii="Times New Roman" w:hAnsi="Times New Roman" w:cs="Times New Roman"/>
          <w:bCs/>
          <w:sz w:val="28"/>
          <w:szCs w:val="28"/>
        </w:rPr>
        <w:t>biết:</w:t>
      </w:r>
    </w:p>
    <w:p w14:paraId="1852BE71" w14:textId="77777777" w:rsidR="00E71762" w:rsidRPr="0011316A" w:rsidRDefault="00E71762" w:rsidP="00E71762">
      <w:pPr>
        <w:spacing w:before="60" w:after="60"/>
        <w:ind w:right="-6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</w:t>
      </w: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1100" w:dyaOrig="720" w14:anchorId="48EAEB14">
          <v:shape id="_x0000_i1224" type="#_x0000_t75" style="width:54pt;height:35pt" o:ole="">
            <v:imagedata r:id="rId221" o:title=""/>
          </v:shape>
          <o:OLEObject Type="Embed" ProgID="Equation.DSMT4" ShapeID="_x0000_i1224" DrawAspect="Content" ObjectID="_1829849349" r:id="rId370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</w:r>
      <w:r w:rsidRPr="0011316A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1131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640" w:dyaOrig="780" w14:anchorId="77494C2F">
          <v:shape id="_x0000_i1225" type="#_x0000_t75" style="width:82.5pt;height:39pt" o:ole="">
            <v:imagedata r:id="rId223" o:title=""/>
          </v:shape>
          <o:OLEObject Type="Embed" ProgID="Equation.DSMT4" ShapeID="_x0000_i1225" DrawAspect="Content" ObjectID="_1829849350" r:id="rId371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          c) </w:t>
      </w:r>
      <w:r w:rsidRPr="0011316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80" w:dyaOrig="720" w14:anchorId="51FC92D2">
          <v:shape id="_x0000_i1226" type="#_x0000_t75" style="width:74pt;height:37pt" o:ole="">
            <v:imagedata r:id="rId372" o:title=""/>
          </v:shape>
          <o:OLEObject Type="Embed" ProgID="Equation.DSMT4" ShapeID="_x0000_i1226" DrawAspect="Content" ObjectID="_1829849351" r:id="rId373"/>
        </w:object>
      </w:r>
      <w:r w:rsidRPr="0011316A">
        <w:rPr>
          <w:rFonts w:ascii="Times New Roman" w:hAnsi="Times New Roman" w:cs="Times New Roman"/>
          <w:sz w:val="28"/>
          <w:szCs w:val="28"/>
        </w:rPr>
        <w:tab/>
        <w:t>d)</w:t>
      </w:r>
      <w:r w:rsidRPr="001131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20" w:dyaOrig="360" w14:anchorId="619963EB">
          <v:shape id="_x0000_i1227" type="#_x0000_t75" style="width:46pt;height:18pt" o:ole="">
            <v:imagedata r:id="rId227" o:title=""/>
          </v:shape>
          <o:OLEObject Type="Embed" ProgID="Equation.DSMT4" ShapeID="_x0000_i1227" DrawAspect="Content" ObjectID="_1829849352" r:id="rId374"/>
        </w:object>
      </w:r>
      <w:r w:rsidRPr="0011316A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11316A">
        <w:rPr>
          <w:position w:val="-12"/>
          <w:sz w:val="28"/>
          <w:szCs w:val="28"/>
        </w:rPr>
        <w:object w:dxaOrig="1160" w:dyaOrig="360" w14:anchorId="549B2236">
          <v:shape id="_x0000_i1228" type="#_x0000_t75" style="width:58pt;height:18pt" o:ole="">
            <v:imagedata r:id="rId229" o:title=""/>
          </v:shape>
          <o:OLEObject Type="Embed" ProgID="Equation.DSMT4" ShapeID="_x0000_i1228" DrawAspect="Content" ObjectID="_1829849353" r:id="rId375"/>
        </w:object>
      </w:r>
    </w:p>
    <w:p w14:paraId="3960A994" w14:textId="14965A7D" w:rsidR="00E71762" w:rsidRPr="0011316A" w:rsidRDefault="00DF73E7" w:rsidP="00E7176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ài 3 (1,5 điểm): </w:t>
      </w:r>
      <w:r w:rsidR="00E71762" w:rsidRPr="0011316A">
        <w:rPr>
          <w:rFonts w:ascii="Times New Roman" w:hAnsi="Times New Roman" w:cs="Times New Roman"/>
          <w:sz w:val="28"/>
          <w:szCs w:val="28"/>
        </w:rPr>
        <w:t xml:space="preserve">Số học sinh giỏi của ba khối 6, 7, 8 của một trường THCS tỉ lệ thuận với các số </w:t>
      </w:r>
      <w:r w:rsidR="00E71762">
        <w:rPr>
          <w:rFonts w:ascii="Times New Roman" w:hAnsi="Times New Roman" w:cs="Times New Roman"/>
          <w:sz w:val="28"/>
          <w:szCs w:val="28"/>
        </w:rPr>
        <w:t>4</w:t>
      </w:r>
      <w:r w:rsidR="00E71762" w:rsidRPr="0011316A">
        <w:rPr>
          <w:rFonts w:ascii="Times New Roman" w:hAnsi="Times New Roman" w:cs="Times New Roman"/>
          <w:sz w:val="28"/>
          <w:szCs w:val="28"/>
        </w:rPr>
        <w:t xml:space="preserve">; </w:t>
      </w:r>
      <w:r w:rsidR="00E71762">
        <w:rPr>
          <w:rFonts w:ascii="Times New Roman" w:hAnsi="Times New Roman" w:cs="Times New Roman"/>
          <w:sz w:val="28"/>
          <w:szCs w:val="28"/>
        </w:rPr>
        <w:t>5</w:t>
      </w:r>
      <w:r w:rsidR="00E71762" w:rsidRPr="0011316A">
        <w:rPr>
          <w:rFonts w:ascii="Times New Roman" w:hAnsi="Times New Roman" w:cs="Times New Roman"/>
          <w:sz w:val="28"/>
          <w:szCs w:val="28"/>
        </w:rPr>
        <w:t xml:space="preserve">; </w:t>
      </w:r>
      <w:r w:rsidR="00E71762">
        <w:rPr>
          <w:rFonts w:ascii="Times New Roman" w:hAnsi="Times New Roman" w:cs="Times New Roman"/>
          <w:sz w:val="28"/>
          <w:szCs w:val="28"/>
        </w:rPr>
        <w:t>6</w:t>
      </w:r>
      <w:r w:rsidR="00E71762" w:rsidRPr="0011316A">
        <w:rPr>
          <w:rFonts w:ascii="Times New Roman" w:hAnsi="Times New Roman" w:cs="Times New Roman"/>
          <w:sz w:val="28"/>
          <w:szCs w:val="28"/>
        </w:rPr>
        <w:t>. Biết rằng tổng số học sinh giỏi của cả 3 khối là 2</w:t>
      </w:r>
      <w:r w:rsidR="00E71762">
        <w:rPr>
          <w:rFonts w:ascii="Times New Roman" w:hAnsi="Times New Roman" w:cs="Times New Roman"/>
          <w:sz w:val="28"/>
          <w:szCs w:val="28"/>
        </w:rPr>
        <w:t>7</w:t>
      </w:r>
      <w:r w:rsidR="00E71762" w:rsidRPr="0011316A">
        <w:rPr>
          <w:rFonts w:ascii="Times New Roman" w:hAnsi="Times New Roman" w:cs="Times New Roman"/>
          <w:sz w:val="28"/>
          <w:szCs w:val="28"/>
        </w:rPr>
        <w:t>0 học sinh. Tính số học sinh giỏi của mỗi khối.</w:t>
      </w:r>
    </w:p>
    <w:p w14:paraId="4C5652E7" w14:textId="77777777" w:rsidR="00E71762" w:rsidRPr="0011316A" w:rsidRDefault="00E71762" w:rsidP="00E7176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sz w:val="28"/>
          <w:szCs w:val="28"/>
        </w:rPr>
        <w:t xml:space="preserve">Bài 4 (1điểm): </w:t>
      </w:r>
      <w:r w:rsidRPr="0011316A">
        <w:rPr>
          <w:rFonts w:ascii="Times New Roman" w:hAnsi="Times New Roman" w:cs="Times New Roman"/>
          <w:sz w:val="28"/>
          <w:szCs w:val="28"/>
        </w:rPr>
        <w:t>Một bể nước hình hộp chữ nhật có chiều dài 3</w:t>
      </w:r>
      <w:r>
        <w:rPr>
          <w:rFonts w:ascii="Times New Roman" w:hAnsi="Times New Roman" w:cs="Times New Roman"/>
          <w:sz w:val="28"/>
          <w:szCs w:val="28"/>
        </w:rPr>
        <w:t>,5</w:t>
      </w:r>
      <w:r w:rsidRPr="0011316A">
        <w:rPr>
          <w:rFonts w:ascii="Times New Roman" w:hAnsi="Times New Roman" w:cs="Times New Roman"/>
          <w:sz w:val="28"/>
          <w:szCs w:val="28"/>
        </w:rPr>
        <w:t>m, chiều rộng 2</w:t>
      </w:r>
      <w:r>
        <w:rPr>
          <w:rFonts w:ascii="Times New Roman" w:hAnsi="Times New Roman" w:cs="Times New Roman"/>
          <w:sz w:val="28"/>
          <w:szCs w:val="28"/>
        </w:rPr>
        <w:t>,5</w:t>
      </w:r>
      <w:r w:rsidRPr="0011316A">
        <w:rPr>
          <w:rFonts w:ascii="Times New Roman" w:hAnsi="Times New Roman" w:cs="Times New Roman"/>
          <w:sz w:val="28"/>
          <w:szCs w:val="28"/>
        </w:rPr>
        <w:t>m, chiều cao 2m.</w:t>
      </w:r>
    </w:p>
    <w:p w14:paraId="26B75457" w14:textId="77777777" w:rsidR="00E71762" w:rsidRPr="0011316A" w:rsidRDefault="00E71762" w:rsidP="00E71762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) Tính thể tích bể nước.</w:t>
      </w:r>
    </w:p>
    <w:p w14:paraId="622B6113" w14:textId="77777777" w:rsidR="00E71762" w:rsidRPr="0011316A" w:rsidRDefault="00E71762" w:rsidP="00301545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b) Lúc đầu bể không có nước. Người ta lắp một vòi nước, mỗi phút chảy được 0,5 m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3</w:t>
      </w:r>
      <w:r w:rsidRPr="0011316A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nước. Hỏi sau bao lâu thì vòi nước chảy đầy bể ?</w:t>
      </w:r>
    </w:p>
    <w:p w14:paraId="3537FD14" w14:textId="77777777" w:rsidR="00E71762" w:rsidRPr="0011316A" w:rsidRDefault="00E71762" w:rsidP="00E71762">
      <w:pPr>
        <w:spacing w:after="0"/>
        <w:rPr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5 (1,5 điểm): </w:t>
      </w:r>
      <w:r w:rsidRPr="0011316A">
        <w:rPr>
          <w:rFonts w:ascii="Times New Roman" w:hAnsi="Times New Roman" w:cs="Times New Roman"/>
          <w:sz w:val="28"/>
          <w:szCs w:val="28"/>
        </w:rPr>
        <w:t xml:space="preserve">Cho hình vẽ bên, biết: </w:t>
      </w:r>
      <w:r w:rsidRPr="0011316A">
        <w:rPr>
          <w:rFonts w:ascii="Times New Roman" w:hAnsi="Times New Roman" w:cs="Times New Roman"/>
          <w:position w:val="-12"/>
          <w:sz w:val="28"/>
          <w:szCs w:val="28"/>
        </w:rPr>
        <w:object w:dxaOrig="960" w:dyaOrig="460" w14:anchorId="5E7C4469">
          <v:shape id="_x0000_i1229" type="#_x0000_t75" style="width:47pt;height:22.5pt" o:ole="">
            <v:imagedata r:id="rId231" o:title=""/>
          </v:shape>
          <o:OLEObject Type="Embed" ProgID="Equation.DSMT4" ShapeID="_x0000_i1229" DrawAspect="Content" ObjectID="_1829849354" r:id="rId376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, </w:t>
      </w:r>
      <w:r w:rsidRPr="0011316A">
        <w:rPr>
          <w:position w:val="-12"/>
          <w:sz w:val="28"/>
          <w:szCs w:val="28"/>
        </w:rPr>
        <w:object w:dxaOrig="1060" w:dyaOrig="460" w14:anchorId="60596555">
          <v:shape id="_x0000_i1230" type="#_x0000_t75" style="width:53.5pt;height:23.5pt" o:ole="">
            <v:imagedata r:id="rId233" o:title=""/>
          </v:shape>
          <o:OLEObject Type="Embed" ProgID="Equation.DSMT4" ShapeID="_x0000_i1230" DrawAspect="Content" ObjectID="_1829849355" r:id="rId377"/>
        </w:object>
      </w:r>
      <w:r w:rsidRPr="0011316A">
        <w:rPr>
          <w:sz w:val="28"/>
          <w:szCs w:val="28"/>
        </w:rPr>
        <w:t xml:space="preserve">. </w:t>
      </w:r>
    </w:p>
    <w:p w14:paraId="3FF4C6AD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>(Học sinh không cần vẽ hình vào bài)</w:t>
      </w:r>
    </w:p>
    <w:p w14:paraId="2C76AF98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a) Chứng minh rằng: </w:t>
      </w:r>
      <w:r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11316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</w:rPr>
        <w:t xml:space="preserve">// </w:t>
      </w:r>
      <w:r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603B1E67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b) Tính số đo góc </w:t>
      </w:r>
      <w:r w:rsidRPr="0048170E">
        <w:rPr>
          <w:rFonts w:ascii="Times New Roman" w:hAnsi="Times New Roman" w:cs="Times New Roman"/>
          <w:position w:val="-10"/>
          <w:sz w:val="28"/>
          <w:szCs w:val="28"/>
        </w:rPr>
        <w:object w:dxaOrig="639" w:dyaOrig="440" w14:anchorId="60914B03">
          <v:shape id="_x0000_i1231" type="#_x0000_t75" style="width:31.5pt;height:21pt" o:ole="">
            <v:imagedata r:id="rId235" o:title=""/>
          </v:shape>
          <o:OLEObject Type="Embed" ProgID="Equation.DSMT4" ShapeID="_x0000_i1231" DrawAspect="Content" ObjectID="_1829849356" r:id="rId378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570A3A7F" w14:textId="77777777" w:rsidR="00E71762" w:rsidRPr="0011316A" w:rsidRDefault="00E71762" w:rsidP="00E7176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c) Cho </w:t>
      </w:r>
      <w:r>
        <w:rPr>
          <w:rFonts w:ascii="Times New Roman" w:hAnsi="Times New Roman" w:cs="Times New Roman"/>
          <w:sz w:val="28"/>
          <w:szCs w:val="28"/>
        </w:rPr>
        <w:t>Nm</w:t>
      </w:r>
      <w:r w:rsidRPr="0011316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1316A">
        <w:rPr>
          <w:rFonts w:ascii="Times New Roman" w:hAnsi="Times New Roman" w:cs="Times New Roman"/>
          <w:sz w:val="28"/>
          <w:szCs w:val="28"/>
        </w:rPr>
        <w:t xml:space="preserve">là tia phân giác của </w:t>
      </w:r>
      <w:r w:rsidRPr="0011316A">
        <w:rPr>
          <w:rFonts w:ascii="Times New Roman" w:hAnsi="Times New Roman" w:cs="Times New Roman"/>
          <w:position w:val="-6"/>
          <w:sz w:val="28"/>
          <w:szCs w:val="28"/>
        </w:rPr>
        <w:object w:dxaOrig="680" w:dyaOrig="400" w14:anchorId="40F7A9D3">
          <v:shape id="_x0000_i1232" type="#_x0000_t75" style="width:33pt;height:19.5pt" o:ole="">
            <v:imagedata r:id="rId237" o:title=""/>
          </v:shape>
          <o:OLEObject Type="Embed" ProgID="Equation.DSMT4" ShapeID="_x0000_i1232" DrawAspect="Content" ObjectID="_1829849357" r:id="rId379"/>
        </w:object>
      </w:r>
      <w:r w:rsidRPr="0011316A">
        <w:rPr>
          <w:rFonts w:ascii="Times New Roman" w:hAnsi="Times New Roman" w:cs="Times New Roman"/>
          <w:sz w:val="28"/>
          <w:szCs w:val="28"/>
        </w:rPr>
        <w:t xml:space="preserve">. Tính số đo góc </w:t>
      </w:r>
      <w:r w:rsidRPr="0011316A">
        <w:rPr>
          <w:rFonts w:ascii="Times New Roman" w:hAnsi="Times New Roman" w:cs="Times New Roman"/>
          <w:position w:val="-12"/>
          <w:sz w:val="28"/>
          <w:szCs w:val="28"/>
        </w:rPr>
        <w:object w:dxaOrig="400" w:dyaOrig="460" w14:anchorId="783AE787">
          <v:shape id="_x0000_i1233" type="#_x0000_t75" style="width:19.5pt;height:22.5pt" o:ole="">
            <v:imagedata r:id="rId239" o:title=""/>
          </v:shape>
          <o:OLEObject Type="Embed" ProgID="Equation.DSMT4" ShapeID="_x0000_i1233" DrawAspect="Content" ObjectID="_1829849358" r:id="rId380"/>
        </w:object>
      </w:r>
      <w:r w:rsidRPr="0011316A">
        <w:rPr>
          <w:rFonts w:ascii="Times New Roman" w:hAnsi="Times New Roman" w:cs="Times New Roman"/>
          <w:sz w:val="28"/>
          <w:szCs w:val="28"/>
        </w:rPr>
        <w:t>.</w:t>
      </w:r>
    </w:p>
    <w:p w14:paraId="3E72F540" w14:textId="3EE93CC0" w:rsidR="00E71762" w:rsidRDefault="00B07FA9" w:rsidP="00E71762">
      <w:pPr>
        <w:rPr>
          <w:rFonts w:ascii="Times New Roman" w:hAnsi="Times New Roman" w:cs="Times New Roman"/>
          <w:sz w:val="28"/>
          <w:szCs w:val="28"/>
        </w:rPr>
      </w:pPr>
      <w:r w:rsidRPr="00B07FA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CC5DF4" wp14:editId="23DE86C1">
            <wp:extent cx="3181350" cy="2074199"/>
            <wp:effectExtent l="0" t="0" r="0" b="2540"/>
            <wp:docPr id="19787160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716087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191036" cy="2080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76D4B" w14:textId="77777777" w:rsidR="00E71762" w:rsidRPr="0011316A" w:rsidRDefault="00E71762" w:rsidP="00E71762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6 (0,5 điểm): </w:t>
      </w:r>
      <w:r w:rsidRPr="0011316A">
        <w:rPr>
          <w:rFonts w:ascii="Times New Roman" w:hAnsi="Times New Roman" w:cs="Times New Roman"/>
          <w:sz w:val="28"/>
          <w:szCs w:val="28"/>
        </w:rPr>
        <w:t xml:space="preserve">Cho </w:t>
      </w:r>
      <w:r w:rsidRPr="0011316A">
        <w:rPr>
          <w:rFonts w:ascii="Times New Roman" w:hAnsi="Times New Roman" w:cs="Times New Roman"/>
          <w:i/>
          <w:sz w:val="28"/>
          <w:szCs w:val="28"/>
        </w:rPr>
        <w:t>a, b, c</w:t>
      </w:r>
      <w:r w:rsidRPr="0011316A">
        <w:rPr>
          <w:rFonts w:ascii="Times New Roman" w:hAnsi="Times New Roman" w:cs="Times New Roman"/>
          <w:sz w:val="28"/>
          <w:szCs w:val="28"/>
        </w:rPr>
        <w:t xml:space="preserve"> là ba số thực khác 0, thỏa mãn điều kiện:</w:t>
      </w:r>
    </w:p>
    <w:p w14:paraId="7868B64D" w14:textId="77777777" w:rsidR="00E71762" w:rsidRPr="0011316A" w:rsidRDefault="00E71762" w:rsidP="00E7176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position w:val="-28"/>
          <w:sz w:val="28"/>
          <w:szCs w:val="28"/>
        </w:rPr>
        <w:object w:dxaOrig="3540" w:dyaOrig="720" w14:anchorId="06D12B1F">
          <v:shape id="_x0000_i1234" type="#_x0000_t75" style="width:174pt;height:35pt" o:ole="">
            <v:imagedata r:id="rId76" o:title=""/>
          </v:shape>
          <o:OLEObject Type="Embed" ProgID="Equation.DSMT4" ShapeID="_x0000_i1234" DrawAspect="Content" ObjectID="_1829849359" r:id="rId381"/>
        </w:object>
      </w:r>
    </w:p>
    <w:p w14:paraId="6426A2EE" w14:textId="77777777" w:rsidR="00E71762" w:rsidRPr="0011316A" w:rsidRDefault="00E71762" w:rsidP="00E71762">
      <w:pPr>
        <w:rPr>
          <w:rFonts w:ascii="Times New Roman" w:hAnsi="Times New Roman" w:cs="Times New Roman"/>
          <w:sz w:val="28"/>
          <w:szCs w:val="28"/>
        </w:rPr>
      </w:pPr>
      <w:r w:rsidRPr="0011316A"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  <w:r w:rsidRPr="0011316A">
        <w:rPr>
          <w:rFonts w:ascii="Times New Roman" w:hAnsi="Times New Roman" w:cs="Times New Roman"/>
          <w:position w:val="-32"/>
          <w:sz w:val="28"/>
          <w:szCs w:val="28"/>
        </w:rPr>
        <w:object w:dxaOrig="3019" w:dyaOrig="780" w14:anchorId="216FE828">
          <v:shape id="_x0000_i1235" type="#_x0000_t75" style="width:148.5pt;height:38.5pt" o:ole="">
            <v:imagedata r:id="rId78" o:title=""/>
          </v:shape>
          <o:OLEObject Type="Embed" ProgID="Equation.DSMT4" ShapeID="_x0000_i1235" DrawAspect="Content" ObjectID="_1829849360" r:id="rId382"/>
        </w:object>
      </w:r>
    </w:p>
    <w:p w14:paraId="39456126" w14:textId="77777777" w:rsidR="00E71762" w:rsidRPr="0046611E" w:rsidRDefault="00E71762" w:rsidP="00E71762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HẾT</w:t>
      </w:r>
    </w:p>
    <w:p w14:paraId="5B0539C8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3E1817A8" w14:textId="77777777" w:rsidR="00E71762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E71762" w:rsidRPr="0046611E" w14:paraId="2C7B3766" w14:textId="77777777" w:rsidTr="00867096">
        <w:tc>
          <w:tcPr>
            <w:tcW w:w="4211" w:type="dxa"/>
          </w:tcPr>
          <w:p w14:paraId="06FFFE5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25CBF471" w14:textId="77777777" w:rsidR="00E71762" w:rsidRPr="0046611E" w:rsidRDefault="00E71762" w:rsidP="00867096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1C6D616E" w14:textId="3C5D6448" w:rsidR="00E71762" w:rsidRPr="0046611E" w:rsidRDefault="00E71762" w:rsidP="00867096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Ự BỊ</w:t>
            </w: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2B3F6C4A" w14:textId="77777777" w:rsidR="00E71762" w:rsidRPr="0046611E" w:rsidRDefault="00E71762" w:rsidP="00867096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ƯỚNG DẪN CHẤM KIỂM TRA CUỐI KÌ I</w:t>
            </w:r>
          </w:p>
          <w:p w14:paraId="3B2A169E" w14:textId="77777777" w:rsidR="00E71762" w:rsidRPr="0046611E" w:rsidRDefault="00E71762" w:rsidP="00867096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58B28D07" w14:textId="77777777" w:rsidR="00E71762" w:rsidRPr="0046611E" w:rsidRDefault="00E71762" w:rsidP="00867096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 TOÁN 7</w:t>
            </w:r>
          </w:p>
          <w:p w14:paraId="54D93962" w14:textId="77777777" w:rsidR="00E71762" w:rsidRPr="0046611E" w:rsidRDefault="00E71762" w:rsidP="00867096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2E05598D" w14:textId="77777777" w:rsidR="00E71762" w:rsidRPr="0046611E" w:rsidRDefault="00E71762" w:rsidP="00E71762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46611E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E71762" w:rsidRPr="0046611E" w14:paraId="12022FD8" w14:textId="77777777" w:rsidTr="00867096">
        <w:trPr>
          <w:jc w:val="center"/>
        </w:trPr>
        <w:tc>
          <w:tcPr>
            <w:tcW w:w="1255" w:type="dxa"/>
          </w:tcPr>
          <w:p w14:paraId="1E493DA2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7ACE274C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51C67855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46033A1B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04D906DD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14E8F2BA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47B48404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73395B0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7A650F2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E71762" w:rsidRPr="0046611E" w14:paraId="5004A909" w14:textId="77777777" w:rsidTr="00867096">
        <w:trPr>
          <w:jc w:val="center"/>
        </w:trPr>
        <w:tc>
          <w:tcPr>
            <w:tcW w:w="1255" w:type="dxa"/>
          </w:tcPr>
          <w:p w14:paraId="78F236A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7F268B1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70" w:type="dxa"/>
            <w:vAlign w:val="center"/>
          </w:tcPr>
          <w:p w14:paraId="04B1D73B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7" w:type="dxa"/>
            <w:vAlign w:val="center"/>
          </w:tcPr>
          <w:p w14:paraId="359AB3FF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  <w:vAlign w:val="center"/>
          </w:tcPr>
          <w:p w14:paraId="0AF81502" w14:textId="101FCC17" w:rsidR="00E71762" w:rsidRPr="0046611E" w:rsidRDefault="00A5462C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24" w:type="dxa"/>
          </w:tcPr>
          <w:p w14:paraId="6A4A9942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4AE66745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0414AA4C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27D5CC20" w14:textId="77777777" w:rsidR="00E71762" w:rsidRPr="0046611E" w:rsidRDefault="00E71762" w:rsidP="00867096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202C219" w14:textId="77777777" w:rsidR="00E71762" w:rsidRPr="0046611E" w:rsidRDefault="00E71762" w:rsidP="00E71762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1345"/>
        <w:gridCol w:w="6840"/>
        <w:gridCol w:w="1350"/>
      </w:tblGrid>
      <w:tr w:rsidR="00E71762" w:rsidRPr="0046611E" w14:paraId="692DE102" w14:textId="77777777" w:rsidTr="00867096">
        <w:tc>
          <w:tcPr>
            <w:tcW w:w="1345" w:type="dxa"/>
          </w:tcPr>
          <w:p w14:paraId="5EDCF7DF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840" w:type="dxa"/>
          </w:tcPr>
          <w:p w14:paraId="5E1E0817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350" w:type="dxa"/>
          </w:tcPr>
          <w:p w14:paraId="412951A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E71762" w:rsidRPr="0046611E" w14:paraId="3F7D5A4A" w14:textId="77777777" w:rsidTr="00867096">
        <w:trPr>
          <w:trHeight w:val="881"/>
        </w:trPr>
        <w:tc>
          <w:tcPr>
            <w:tcW w:w="1345" w:type="dxa"/>
            <w:vMerge w:val="restart"/>
            <w:vAlign w:val="center"/>
          </w:tcPr>
          <w:p w14:paraId="201E012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3A1F704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40" w:type="dxa"/>
          </w:tcPr>
          <w:p w14:paraId="6322A988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</w:t>
            </w:r>
            <w:r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840" w:dyaOrig="720" w14:anchorId="26AE3B28">
                <v:shape id="_x0000_i1236" type="#_x0000_t75" style="width:41pt;height:35pt" o:ole="">
                  <v:imagedata r:id="rId244" o:title=""/>
                </v:shape>
                <o:OLEObject Type="Embed" ProgID="Equation.DSMT4" ShapeID="_x0000_i1236" DrawAspect="Content" ObjectID="_1829849361" r:id="rId383"/>
              </w:object>
            </w: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200" w:dyaOrig="720" w14:anchorId="052025E2">
                <v:shape id="_x0000_i1237" type="#_x0000_t75" style="width:60pt;height:36pt" o:ole="">
                  <v:imagedata r:id="rId246" o:title=""/>
                </v:shape>
                <o:OLEObject Type="Embed" ProgID="Equation.DSMT4" ShapeID="_x0000_i1237" DrawAspect="Content" ObjectID="_1829849362" r:id="rId384"/>
              </w:object>
            </w: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620" w:dyaOrig="720" w14:anchorId="3D59F2FE">
                <v:shape id="_x0000_i1238" type="#_x0000_t75" style="width:31pt;height:36pt" o:ole="">
                  <v:imagedata r:id="rId248" o:title=""/>
                </v:shape>
                <o:OLEObject Type="Embed" ProgID="Equation.DSMT4" ShapeID="_x0000_i1238" DrawAspect="Content" ObjectID="_1829849363" r:id="rId385"/>
              </w:object>
            </w:r>
          </w:p>
        </w:tc>
        <w:tc>
          <w:tcPr>
            <w:tcW w:w="1350" w:type="dxa"/>
          </w:tcPr>
          <w:p w14:paraId="43CEB586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C16BDD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E71762" w:rsidRPr="0046611E" w14:paraId="44ED3C58" w14:textId="77777777" w:rsidTr="00867096">
        <w:trPr>
          <w:trHeight w:val="243"/>
        </w:trPr>
        <w:tc>
          <w:tcPr>
            <w:tcW w:w="1345" w:type="dxa"/>
            <w:vMerge/>
            <w:vAlign w:val="center"/>
          </w:tcPr>
          <w:p w14:paraId="46FD8E7E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085047CD" w14:textId="549BE081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r w:rsidR="00A5462C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100" w:dyaOrig="720" w14:anchorId="3ECBD456">
                <v:shape id="_x0000_i1239" type="#_x0000_t75" style="width:104.5pt;height:37pt" o:ole="">
                  <v:imagedata r:id="rId386" o:title=""/>
                </v:shape>
                <o:OLEObject Type="Embed" ProgID="Equation.DSMT4" ShapeID="_x0000_i1239" DrawAspect="Content" ObjectID="_1829849364" r:id="rId387"/>
              </w:objec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2200" w:dyaOrig="780" w14:anchorId="2C9DCDD2">
                <v:shape id="_x0000_i1240" type="#_x0000_t75" style="width:109.5pt;height:39pt" o:ole="">
                  <v:imagedata r:id="rId252" o:title=""/>
                </v:shape>
                <o:OLEObject Type="Embed" ProgID="Equation.DSMT4" ShapeID="_x0000_i1240" DrawAspect="Content" ObjectID="_1829849365" r:id="rId388"/>
              </w:object>
            </w:r>
          </w:p>
          <w:p w14:paraId="0ADF36A7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660" w:dyaOrig="720" w14:anchorId="3CEDBE51">
                <v:shape id="_x0000_i1241" type="#_x0000_t75" style="width:83pt;height:36pt" o:ole="">
                  <v:imagedata r:id="rId254" o:title=""/>
                </v:shape>
                <o:OLEObject Type="Embed" ProgID="Equation.DSMT4" ShapeID="_x0000_i1241" DrawAspect="Content" ObjectID="_1829849366" r:id="rId389"/>
              </w:object>
            </w: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480" w:dyaOrig="720" w14:anchorId="07AAF8C7">
                <v:shape id="_x0000_i1242" type="#_x0000_t75" style="width:74pt;height:36pt" o:ole="">
                  <v:imagedata r:id="rId256" o:title=""/>
                </v:shape>
                <o:OLEObject Type="Embed" ProgID="Equation.DSMT4" ShapeID="_x0000_i1242" DrawAspect="Content" ObjectID="_1829849367" r:id="rId390"/>
              </w:object>
            </w:r>
          </w:p>
        </w:tc>
        <w:tc>
          <w:tcPr>
            <w:tcW w:w="1350" w:type="dxa"/>
          </w:tcPr>
          <w:p w14:paraId="30405A78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FDB711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108EE58A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5508929C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0A7A4AE0" w14:textId="77777777" w:rsidTr="00867096">
        <w:trPr>
          <w:trHeight w:val="243"/>
        </w:trPr>
        <w:tc>
          <w:tcPr>
            <w:tcW w:w="1345" w:type="dxa"/>
            <w:vMerge/>
            <w:vAlign w:val="center"/>
          </w:tcPr>
          <w:p w14:paraId="5C30D55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</w:tcPr>
          <w:p w14:paraId="5875F8A5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3300" w:dyaOrig="840" w14:anchorId="4516AB7B">
                <v:shape id="_x0000_i1243" type="#_x0000_t75" style="width:165pt;height:42pt" o:ole="">
                  <v:imagedata r:id="rId258" o:title=""/>
                </v:shape>
                <o:OLEObject Type="Embed" ProgID="Equation.DSMT4" ShapeID="_x0000_i1243" DrawAspect="Content" ObjectID="_1829849368" r:id="rId391"/>
              </w:object>
            </w:r>
          </w:p>
          <w:p w14:paraId="40D0C40F" w14:textId="77777777" w:rsidR="00E71762" w:rsidRPr="0046611E" w:rsidRDefault="00E71762" w:rsidP="00867096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2920" w:dyaOrig="720" w14:anchorId="11BD6893">
                <v:shape id="_x0000_i1244" type="#_x0000_t75" style="width:146.5pt;height:36pt" o:ole="">
                  <v:imagedata r:id="rId260" o:title=""/>
                </v:shape>
                <o:OLEObject Type="Embed" ProgID="Equation.DSMT4" ShapeID="_x0000_i1244" DrawAspect="Content" ObjectID="_1829849369" r:id="rId392"/>
              </w:object>
            </w:r>
          </w:p>
          <w:p w14:paraId="23FE3F6E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567157">
              <w:rPr>
                <w:rFonts w:asciiTheme="minorHAnsi" w:hAnsiTheme="minorHAnsi"/>
                <w:position w:val="-28"/>
                <w:sz w:val="26"/>
                <w:szCs w:val="26"/>
              </w:rPr>
              <w:object w:dxaOrig="2480" w:dyaOrig="720" w14:anchorId="2A618F8B">
                <v:shape id="_x0000_i1245" type="#_x0000_t75" style="width:124pt;height:36pt" o:ole="">
                  <v:imagedata r:id="rId262" o:title=""/>
                </v:shape>
                <o:OLEObject Type="Embed" ProgID="Equation.DSMT4" ShapeID="_x0000_i1245" DrawAspect="Content" ObjectID="_1829849370" r:id="rId393"/>
              </w:object>
            </w:r>
          </w:p>
        </w:tc>
        <w:tc>
          <w:tcPr>
            <w:tcW w:w="1350" w:type="dxa"/>
          </w:tcPr>
          <w:p w14:paraId="6BD4197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2E2583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05E988A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480E8AD9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70F180D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BE7E648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72D58748" w14:textId="77777777" w:rsidTr="00867096">
        <w:trPr>
          <w:trHeight w:val="1343"/>
        </w:trPr>
        <w:tc>
          <w:tcPr>
            <w:tcW w:w="1345" w:type="dxa"/>
            <w:vMerge w:val="restart"/>
            <w:vAlign w:val="center"/>
          </w:tcPr>
          <w:p w14:paraId="10972A7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124444A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840" w:type="dxa"/>
          </w:tcPr>
          <w:p w14:paraId="600ADACA" w14:textId="77777777" w:rsidR="00E71762" w:rsidRPr="0046611E" w:rsidRDefault="00E71762" w:rsidP="00867096">
            <w:pPr>
              <w:rPr>
                <w:rFonts w:asciiTheme="minorHAnsi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 a) </w:t>
            </w:r>
            <w:r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100" w:dyaOrig="720" w14:anchorId="7BCC8D8D">
                <v:shape id="_x0000_i1246" type="#_x0000_t75" style="width:54pt;height:35pt" o:ole="">
                  <v:imagedata r:id="rId264" o:title=""/>
                </v:shape>
                <o:OLEObject Type="Embed" ProgID="Equation.DSMT4" ShapeID="_x0000_i1246" DrawAspect="Content" ObjectID="_1829849371" r:id="rId394"/>
              </w:object>
            </w:r>
          </w:p>
          <w:p w14:paraId="1B785798" w14:textId="77777777" w:rsidR="00E71762" w:rsidRPr="0046611E" w:rsidRDefault="00E71762" w:rsidP="00867096">
            <w:pPr>
              <w:rPr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1100" w:dyaOrig="720" w14:anchorId="715F540E">
                <v:shape id="_x0000_i1247" type="#_x0000_t75" style="width:55.5pt;height:36pt" o:ole="">
                  <v:imagedata r:id="rId266" o:title=""/>
                </v:shape>
                <o:OLEObject Type="Embed" ProgID="Equation.DSMT4" ShapeID="_x0000_i1247" DrawAspect="Content" ObjectID="_1829849372" r:id="rId395"/>
              </w:object>
            </w:r>
          </w:p>
          <w:p w14:paraId="72C51E62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hAnsiTheme="minorHAnsi"/>
                <w:position w:val="-28"/>
                <w:sz w:val="26"/>
                <w:szCs w:val="26"/>
              </w:rPr>
              <w:object w:dxaOrig="820" w:dyaOrig="720" w14:anchorId="71288469">
                <v:shape id="_x0000_i1248" type="#_x0000_t75" style="width:41pt;height:36pt" o:ole="">
                  <v:imagedata r:id="rId268" o:title=""/>
                </v:shape>
                <o:OLEObject Type="Embed" ProgID="Equation.DSMT4" ShapeID="_x0000_i1248" DrawAspect="Content" ObjectID="_1829849373" r:id="rId396"/>
              </w:object>
            </w:r>
          </w:p>
        </w:tc>
        <w:tc>
          <w:tcPr>
            <w:tcW w:w="1350" w:type="dxa"/>
          </w:tcPr>
          <w:p w14:paraId="0F2B9056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154CFB1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549CF57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3BA40D9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FAAB459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08E8433E" w14:textId="77777777" w:rsidTr="00867096">
        <w:trPr>
          <w:trHeight w:val="890"/>
        </w:trPr>
        <w:tc>
          <w:tcPr>
            <w:tcW w:w="1345" w:type="dxa"/>
            <w:vMerge/>
            <w:vAlign w:val="center"/>
          </w:tcPr>
          <w:p w14:paraId="04B3C3E7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14:paraId="7F6F3A5F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640" w:dyaOrig="780" w14:anchorId="3A6C9C91">
                <v:shape id="_x0000_i1249" type="#_x0000_t75" style="width:82pt;height:39pt" o:ole="">
                  <v:imagedata r:id="rId270" o:title=""/>
                </v:shape>
                <o:OLEObject Type="Embed" ProgID="Equation.DSMT4" ShapeID="_x0000_i1249" DrawAspect="Content" ObjectID="_1829849374" r:id="rId397"/>
              </w:object>
            </w:r>
          </w:p>
          <w:p w14:paraId="691F5D53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   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100" w:dyaOrig="780" w14:anchorId="73BF3A38">
                <v:shape id="_x0000_i1250" type="#_x0000_t75" style="width:55.5pt;height:39pt" o:ole="">
                  <v:imagedata r:id="rId272" o:title=""/>
                </v:shape>
                <o:OLEObject Type="Embed" ProgID="Equation.DSMT4" ShapeID="_x0000_i1250" DrawAspect="Content" ObjectID="_1829849375" r:id="rId398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3"/>
              <w:gridCol w:w="3321"/>
            </w:tblGrid>
            <w:tr w:rsidR="00E71762" w:rsidRPr="0046611E" w14:paraId="7DAAE256" w14:textId="77777777" w:rsidTr="00867096">
              <w:tc>
                <w:tcPr>
                  <w:tcW w:w="3549" w:type="dxa"/>
                </w:tcPr>
                <w:p w14:paraId="734C1B15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567157">
                    <w:rPr>
                      <w:rFonts w:asciiTheme="minorHAnsi" w:eastAsia="Times New Roman" w:hAnsiTheme="minorHAnsi" w:cs="Times New Roman"/>
                      <w:position w:val="-26"/>
                      <w:sz w:val="26"/>
                      <w:szCs w:val="26"/>
                    </w:rPr>
                    <w:object w:dxaOrig="1020" w:dyaOrig="700" w14:anchorId="0A29647E">
                      <v:shape id="_x0000_i1251" type="#_x0000_t75" style="width:51pt;height:35pt" o:ole="">
                        <v:imagedata r:id="rId274" o:title=""/>
                      </v:shape>
                      <o:OLEObject Type="Embed" ProgID="Equation.DSMT4" ShapeID="_x0000_i1251" DrawAspect="Content" ObjectID="_1829849376" r:id="rId399"/>
                    </w:object>
                  </w:r>
                </w:p>
                <w:p w14:paraId="49B7DDFA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1020" w:dyaOrig="700" w14:anchorId="7100E9D9">
                      <v:shape id="_x0000_i1252" type="#_x0000_t75" style="width:51pt;height:35pt" o:ole="">
                        <v:imagedata r:id="rId276" o:title=""/>
                      </v:shape>
                      <o:OLEObject Type="Embed" ProgID="Equation.DSMT4" ShapeID="_x0000_i1252" DrawAspect="Content" ObjectID="_1829849377" r:id="rId400"/>
                    </w:object>
                  </w:r>
                </w:p>
                <w:p w14:paraId="2DCBA8A5" w14:textId="77777777" w:rsidR="00E71762" w:rsidRPr="0046611E" w:rsidRDefault="00E71762" w:rsidP="00867096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680" w:dyaOrig="700" w14:anchorId="4B180CE3">
                      <v:shape id="_x0000_i1253" type="#_x0000_t75" style="width:34pt;height:35pt" o:ole="">
                        <v:imagedata r:id="rId278" o:title=""/>
                      </v:shape>
                      <o:OLEObject Type="Embed" ProgID="Equation.DSMT4" ShapeID="_x0000_i1253" DrawAspect="Content" ObjectID="_1829849378" r:id="rId401"/>
                    </w:object>
                  </w:r>
                </w:p>
              </w:tc>
              <w:tc>
                <w:tcPr>
                  <w:tcW w:w="3549" w:type="dxa"/>
                </w:tcPr>
                <w:p w14:paraId="7911A033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>:</w:t>
                  </w:r>
                  <w:r w:rsidRPr="0046611E"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  <w:t xml:space="preserve"> </w:t>
                  </w:r>
                  <w:r w:rsidRPr="00567157">
                    <w:rPr>
                      <w:rFonts w:asciiTheme="minorHAnsi" w:eastAsia="Times New Roman" w:hAnsiTheme="minorHAnsi" w:cs="Times New Roman"/>
                      <w:position w:val="-26"/>
                      <w:sz w:val="26"/>
                      <w:szCs w:val="26"/>
                    </w:rPr>
                    <w:object w:dxaOrig="1200" w:dyaOrig="700" w14:anchorId="74B33F65">
                      <v:shape id="_x0000_i1254" type="#_x0000_t75" style="width:60pt;height:35pt" o:ole="">
                        <v:imagedata r:id="rId280" o:title=""/>
                      </v:shape>
                      <o:OLEObject Type="Embed" ProgID="Equation.DSMT4" ShapeID="_x0000_i1254" DrawAspect="Content" ObjectID="_1829849379" r:id="rId402"/>
                    </w:object>
                  </w:r>
                </w:p>
                <w:p w14:paraId="343BB1B3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1200" w:dyaOrig="700" w14:anchorId="1B940B37">
                      <v:shape id="_x0000_i1255" type="#_x0000_t75" style="width:60pt;height:35pt" o:ole="">
                        <v:imagedata r:id="rId282" o:title=""/>
                      </v:shape>
                      <o:OLEObject Type="Embed" ProgID="Equation.DSMT4" ShapeID="_x0000_i1255" DrawAspect="Content" ObjectID="_1829849380" r:id="rId403"/>
                    </w:object>
                  </w:r>
                </w:p>
                <w:p w14:paraId="711CEC87" w14:textId="77777777" w:rsidR="00E71762" w:rsidRPr="0046611E" w:rsidRDefault="00E71762" w:rsidP="00867096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567157">
                    <w:rPr>
                      <w:rFonts w:asciiTheme="minorHAnsi" w:hAnsiTheme="minorHAnsi"/>
                      <w:position w:val="-26"/>
                      <w:sz w:val="26"/>
                      <w:szCs w:val="26"/>
                    </w:rPr>
                    <w:object w:dxaOrig="840" w:dyaOrig="700" w14:anchorId="197F0AD5">
                      <v:shape id="_x0000_i1256" type="#_x0000_t75" style="width:42pt;height:35pt" o:ole="">
                        <v:imagedata r:id="rId284" o:title=""/>
                      </v:shape>
                      <o:OLEObject Type="Embed" ProgID="Equation.DSMT4" ShapeID="_x0000_i1256" DrawAspect="Content" ObjectID="_1829849381" r:id="rId404"/>
                    </w:object>
                  </w:r>
                </w:p>
              </w:tc>
            </w:tr>
          </w:tbl>
          <w:p w14:paraId="1FBA01A5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Pr="0046611E">
              <w:rPr>
                <w:rFonts w:asciiTheme="minorHAnsi" w:eastAsia="Times New Roman" w:hAnsiTheme="minorHAnsi" w:cs="Times New Roman"/>
                <w:position w:val="-32"/>
                <w:sz w:val="26"/>
                <w:szCs w:val="26"/>
              </w:rPr>
              <w:object w:dxaOrig="1440" w:dyaOrig="780" w14:anchorId="39CF5CA7">
                <v:shape id="_x0000_i1257" type="#_x0000_t75" style="width:1in;height:39pt" o:ole="">
                  <v:imagedata r:id="rId286" o:title=""/>
                </v:shape>
                <o:OLEObject Type="Embed" ProgID="Equation.DSMT4" ShapeID="_x0000_i1257" DrawAspect="Content" ObjectID="_1829849382" r:id="rId405"/>
              </w:object>
            </w:r>
          </w:p>
        </w:tc>
        <w:tc>
          <w:tcPr>
            <w:tcW w:w="1350" w:type="dxa"/>
          </w:tcPr>
          <w:p w14:paraId="3DDDC8E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071BF2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6BE3413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69E083A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526D52C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DCCF01F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5A24A7C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B4496C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159B101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6CD56B0D" w14:textId="77777777" w:rsidTr="00867096">
        <w:trPr>
          <w:trHeight w:val="1360"/>
        </w:trPr>
        <w:tc>
          <w:tcPr>
            <w:tcW w:w="1345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14:paraId="516846C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F8B3F" w14:textId="285027A0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="00A5462C"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480" w:dyaOrig="720" w14:anchorId="63225340">
                <v:shape id="_x0000_i1258" type="#_x0000_t75" style="width:74pt;height:37pt" o:ole="">
                  <v:imagedata r:id="rId406" o:title=""/>
                </v:shape>
                <o:OLEObject Type="Embed" ProgID="Equation.DSMT4" ShapeID="_x0000_i1258" DrawAspect="Content" ObjectID="_1829849383" r:id="rId407"/>
              </w:object>
            </w:r>
          </w:p>
          <w:p w14:paraId="5A3DB2A6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480" w:dyaOrig="480" w14:anchorId="36E09D43">
                <v:shape id="_x0000_i1259" type="#_x0000_t75" style="width:73.5pt;height:24pt" o:ole="">
                  <v:imagedata r:id="rId290" o:title=""/>
                </v:shape>
                <o:OLEObject Type="Embed" ProgID="Equation.DSMT4" ShapeID="_x0000_i1259" DrawAspect="Content" ObjectID="_1829849384" r:id="rId408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3"/>
              <w:gridCol w:w="3321"/>
            </w:tblGrid>
            <w:tr w:rsidR="00E71762" w:rsidRPr="0046611E" w14:paraId="2A661359" w14:textId="77777777" w:rsidTr="00867096">
              <w:tc>
                <w:tcPr>
                  <w:tcW w:w="3549" w:type="dxa"/>
                </w:tcPr>
                <w:p w14:paraId="0BFB5E14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999" w:dyaOrig="300" w14:anchorId="61FDD31A">
                      <v:shape id="_x0000_i1260" type="#_x0000_t75" style="width:50pt;height:15pt" o:ole="">
                        <v:imagedata r:id="rId292" o:title=""/>
                      </v:shape>
                      <o:OLEObject Type="Embed" ProgID="Equation.DSMT4" ShapeID="_x0000_i1260" DrawAspect="Content" ObjectID="_1829849385" r:id="rId409"/>
                    </w:object>
                  </w:r>
                </w:p>
                <w:p w14:paraId="4554DB97" w14:textId="77777777" w:rsidR="00E71762" w:rsidRPr="0046611E" w:rsidRDefault="00E71762" w:rsidP="00867096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999" w:dyaOrig="300" w14:anchorId="61987C63">
                      <v:shape id="_x0000_i1261" type="#_x0000_t75" style="width:50pt;height:15pt" o:ole="">
                        <v:imagedata r:id="rId294" o:title=""/>
                      </v:shape>
                      <o:OLEObject Type="Embed" ProgID="Equation.DSMT4" ShapeID="_x0000_i1261" DrawAspect="Content" ObjectID="_1829849386" r:id="rId410"/>
                    </w:object>
                  </w:r>
                </w:p>
                <w:p w14:paraId="6378FDC7" w14:textId="77777777" w:rsidR="00E71762" w:rsidRPr="0046611E" w:rsidRDefault="00E71762" w:rsidP="00867096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620" w:dyaOrig="300" w14:anchorId="31E8CA0B">
                      <v:shape id="_x0000_i1262" type="#_x0000_t75" style="width:31pt;height:15pt" o:ole="">
                        <v:imagedata r:id="rId296" o:title=""/>
                      </v:shape>
                      <o:OLEObject Type="Embed" ProgID="Equation.DSMT4" ShapeID="_x0000_i1262" DrawAspect="Content" ObjectID="_1829849387" r:id="rId411"/>
                    </w:object>
                  </w:r>
                </w:p>
              </w:tc>
              <w:tc>
                <w:tcPr>
                  <w:tcW w:w="3549" w:type="dxa"/>
                </w:tcPr>
                <w:p w14:paraId="33ACB7E6" w14:textId="77777777" w:rsidR="00E71762" w:rsidRPr="0046611E" w:rsidRDefault="00E71762" w:rsidP="00867096">
                  <w:pPr>
                    <w:rPr>
                      <w:rFonts w:asciiTheme="minorHAnsi" w:eastAsia="Times New Roman" w:hAnsiTheme="minorHAnsi" w:cs="Times New Roman"/>
                      <w:sz w:val="26"/>
                      <w:szCs w:val="26"/>
                    </w:rPr>
                  </w:pPr>
                  <w:r w:rsidRPr="0046611E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46611E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46611E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46611E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160" w:dyaOrig="300" w14:anchorId="4A9BC6EF">
                      <v:shape id="_x0000_i1263" type="#_x0000_t75" style="width:58.5pt;height:15pt" o:ole="">
                        <v:imagedata r:id="rId298" o:title=""/>
                      </v:shape>
                      <o:OLEObject Type="Embed" ProgID="Equation.DSMT4" ShapeID="_x0000_i1263" DrawAspect="Content" ObjectID="_1829849388" r:id="rId412"/>
                    </w:object>
                  </w:r>
                </w:p>
                <w:p w14:paraId="0417CF05" w14:textId="77777777" w:rsidR="00E71762" w:rsidRPr="0046611E" w:rsidRDefault="00E71762" w:rsidP="00867096">
                  <w:pPr>
                    <w:rPr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1160" w:dyaOrig="300" w14:anchorId="552BAED7">
                      <v:shape id="_x0000_i1264" type="#_x0000_t75" style="width:58.5pt;height:15pt" o:ole="">
                        <v:imagedata r:id="rId300" o:title=""/>
                      </v:shape>
                      <o:OLEObject Type="Embed" ProgID="Equation.DSMT4" ShapeID="_x0000_i1264" DrawAspect="Content" ObjectID="_1829849389" r:id="rId413"/>
                    </w:object>
                  </w:r>
                </w:p>
                <w:p w14:paraId="206DABD7" w14:textId="77777777" w:rsidR="00E71762" w:rsidRPr="0046611E" w:rsidRDefault="00E71762" w:rsidP="00867096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6611E">
                    <w:rPr>
                      <w:sz w:val="26"/>
                      <w:szCs w:val="26"/>
                    </w:rPr>
                    <w:t xml:space="preserve">          </w:t>
                  </w:r>
                  <w:r w:rsidRPr="0046611E">
                    <w:rPr>
                      <w:rFonts w:asciiTheme="minorHAnsi" w:hAnsiTheme="minorHAnsi"/>
                      <w:position w:val="-6"/>
                      <w:sz w:val="26"/>
                      <w:szCs w:val="26"/>
                    </w:rPr>
                    <w:object w:dxaOrig="780" w:dyaOrig="300" w14:anchorId="07DF5D27">
                      <v:shape id="_x0000_i1265" type="#_x0000_t75" style="width:39pt;height:15pt" o:ole="">
                        <v:imagedata r:id="rId302" o:title=""/>
                      </v:shape>
                      <o:OLEObject Type="Embed" ProgID="Equation.DSMT4" ShapeID="_x0000_i1265" DrawAspect="Content" ObjectID="_1829849390" r:id="rId414"/>
                    </w:object>
                  </w:r>
                </w:p>
              </w:tc>
            </w:tr>
          </w:tbl>
          <w:p w14:paraId="290118AC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ậy </w:t>
            </w:r>
            <w:r w:rsidRPr="0046611E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219" w:dyaOrig="420" w14:anchorId="1F055BFD">
                <v:shape id="_x0000_i1266" type="#_x0000_t75" style="width:61pt;height:21pt" o:ole="">
                  <v:imagedata r:id="rId304" o:title=""/>
                </v:shape>
                <o:OLEObject Type="Embed" ProgID="Equation.DSMT4" ShapeID="_x0000_i1266" DrawAspect="Content" ObjectID="_1829849391" r:id="rId415"/>
              </w:object>
            </w:r>
          </w:p>
        </w:tc>
        <w:tc>
          <w:tcPr>
            <w:tcW w:w="1350" w:type="dxa"/>
            <w:vMerge w:val="restart"/>
            <w:tcBorders>
              <w:left w:val="single" w:sz="4" w:space="0" w:color="auto"/>
              <w:bottom w:val="single" w:sz="4" w:space="0" w:color="auto"/>
            </w:tcBorders>
          </w:tcPr>
          <w:p w14:paraId="2A1C421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91F803D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887538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A9BC100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3447F2DE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473D0EA2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0C672A7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05D1CD0E" w14:textId="77777777" w:rsidTr="00867096">
        <w:trPr>
          <w:trHeight w:val="675"/>
        </w:trPr>
        <w:tc>
          <w:tcPr>
            <w:tcW w:w="1345" w:type="dxa"/>
            <w:vMerge w:val="restart"/>
            <w:tcBorders>
              <w:top w:val="nil"/>
              <w:right w:val="single" w:sz="4" w:space="0" w:color="auto"/>
            </w:tcBorders>
            <w:vAlign w:val="center"/>
          </w:tcPr>
          <w:p w14:paraId="5278BEA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78427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350" w:type="dxa"/>
            <w:vMerge/>
            <w:tcBorders>
              <w:left w:val="single" w:sz="4" w:space="0" w:color="auto"/>
            </w:tcBorders>
          </w:tcPr>
          <w:p w14:paraId="55D5CACC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E71762" w:rsidRPr="0046611E" w14:paraId="5AD4371A" w14:textId="77777777" w:rsidTr="00867096">
        <w:trPr>
          <w:trHeight w:val="675"/>
        </w:trPr>
        <w:tc>
          <w:tcPr>
            <w:tcW w:w="1345" w:type="dxa"/>
            <w:vMerge/>
            <w:vAlign w:val="center"/>
          </w:tcPr>
          <w:p w14:paraId="5CB43680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40" w:type="dxa"/>
            <w:tcBorders>
              <w:top w:val="single" w:sz="4" w:space="0" w:color="auto"/>
            </w:tcBorders>
          </w:tcPr>
          <w:p w14:paraId="089BB0FC" w14:textId="77777777" w:rsidR="00E71762" w:rsidRPr="0046611E" w:rsidRDefault="00E71762" w:rsidP="00867096">
            <w:pPr>
              <w:rPr>
                <w:rFonts w:asciiTheme="minorHAnsi" w:hAnsiTheme="minorHAnsi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d)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920" w:dyaOrig="360" w14:anchorId="2BA6C2F1">
                <v:shape id="_x0000_i1267" type="#_x0000_t75" style="width:46pt;height:18pt" o:ole="">
                  <v:imagedata r:id="rId306" o:title=""/>
                </v:shape>
                <o:OLEObject Type="Embed" ProgID="Equation.DSMT4" ShapeID="_x0000_i1267" DrawAspect="Content" ObjectID="_1829849392" r:id="rId416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160" w:dyaOrig="360" w14:anchorId="37915CB6">
                <v:shape id="_x0000_i1268" type="#_x0000_t75" style="width:58pt;height:18pt" o:ole="">
                  <v:imagedata r:id="rId308" o:title=""/>
                </v:shape>
                <o:OLEObject Type="Embed" ProgID="Equation.DSMT4" ShapeID="_x0000_i1268" DrawAspect="Content" ObjectID="_1829849393" r:id="rId417"/>
              </w:object>
            </w:r>
          </w:p>
          <w:p w14:paraId="57E156E9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2799" w:dyaOrig="720" w14:anchorId="5E9E7EB1">
                <v:shape id="_x0000_i1269" type="#_x0000_t75" style="width:140pt;height:36pt" o:ole="">
                  <v:imagedata r:id="rId310" o:title=""/>
                </v:shape>
                <o:OLEObject Type="Embed" ProgID="Equation.DSMT4" ShapeID="_x0000_i1269" DrawAspect="Content" ObjectID="_1829849394" r:id="rId418"/>
              </w:object>
            </w:r>
          </w:p>
          <w:p w14:paraId="7AD01EA7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780" w:dyaOrig="300" w14:anchorId="016F3E92">
                <v:shape id="_x0000_i1270" type="#_x0000_t75" style="width:88.5pt;height:15pt" o:ole="">
                  <v:imagedata r:id="rId312" o:title=""/>
                </v:shape>
                <o:OLEObject Type="Embed" ProgID="Equation.DSMT4" ShapeID="_x0000_i1270" DrawAspect="Content" ObjectID="_1829849395" r:id="rId419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780" w:dyaOrig="360" w14:anchorId="23C01A97">
                <v:shape id="_x0000_i1271" type="#_x0000_t75" style="width:89.5pt;height:18pt" o:ole="">
                  <v:imagedata r:id="rId314" o:title=""/>
                </v:shape>
                <o:OLEObject Type="Embed" ProgID="Equation.DSMT4" ShapeID="_x0000_i1271" DrawAspect="Content" ObjectID="_1829849396" r:id="rId420"/>
              </w:object>
            </w:r>
          </w:p>
        </w:tc>
        <w:tc>
          <w:tcPr>
            <w:tcW w:w="1350" w:type="dxa"/>
          </w:tcPr>
          <w:p w14:paraId="1D34F018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2EB9347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727DB400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B6F607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1C5AE666" w14:textId="77777777" w:rsidTr="00867096">
        <w:trPr>
          <w:trHeight w:val="1049"/>
        </w:trPr>
        <w:tc>
          <w:tcPr>
            <w:tcW w:w="1345" w:type="dxa"/>
            <w:vAlign w:val="center"/>
          </w:tcPr>
          <w:p w14:paraId="1A52CF0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75DD905D" w14:textId="69148B2B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</w:t>
            </w:r>
            <w:r w:rsidR="00DF73E7">
              <w:rPr>
                <w:rFonts w:cs="Times New Roman"/>
                <w:b/>
                <w:sz w:val="26"/>
                <w:szCs w:val="26"/>
              </w:rPr>
              <w:t>1,5</w:t>
            </w:r>
            <w:r w:rsidRPr="0046611E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6840" w:type="dxa"/>
          </w:tcPr>
          <w:p w14:paraId="4FF848E7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Gọi số học sinh giỏi của mỗi khối 6, 7, 8 lần lượt là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700" w:dyaOrig="300" w14:anchorId="1BC8EB80">
                <v:shape id="_x0000_i1272" type="#_x0000_t75" style="width:35pt;height:15pt" o:ole="">
                  <v:imagedata r:id="rId147" o:title=""/>
                </v:shape>
                <o:OLEObject Type="Embed" ProgID="Equation.DSMT4" ShapeID="_x0000_i1272" DrawAspect="Content" ObjectID="_1829849397" r:id="rId421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  <w:p w14:paraId="0311AF59" w14:textId="77777777" w:rsidR="00E71762" w:rsidRPr="0046611E" w:rsidRDefault="00E71762" w:rsidP="00867096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(học sinh) (ĐK: 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320" w:dyaOrig="360" w14:anchorId="05FF47E9">
                <v:shape id="_x0000_i1273" type="#_x0000_t75" style="width:66pt;height:18pt" o:ole="">
                  <v:imagedata r:id="rId149" o:title=""/>
                </v:shape>
                <o:OLEObject Type="Embed" ProgID="Equation.DSMT4" ShapeID="_x0000_i1273" DrawAspect="Content" ObjectID="_1829849398" r:id="rId422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)</w:t>
            </w:r>
          </w:p>
          <w:p w14:paraId="58808C3F" w14:textId="77777777" w:rsidR="00E71762" w:rsidRPr="0046611E" w:rsidRDefault="00E71762" w:rsidP="00867096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1200" w:dyaOrig="720" w14:anchorId="2D766C88">
                <v:shape id="_x0000_i1274" type="#_x0000_t75" style="width:60pt;height:36pt" o:ole="">
                  <v:imagedata r:id="rId318" o:title=""/>
                </v:shape>
                <o:OLEObject Type="Embed" ProgID="Equation.DSMT4" ShapeID="_x0000_i1274" DrawAspect="Content" ObjectID="_1829849399" r:id="rId423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và </w:t>
            </w:r>
            <w:r w:rsidRPr="0046611E">
              <w:rPr>
                <w:rFonts w:asciiTheme="minorHAnsi" w:hAnsiTheme="minorHAnsi"/>
                <w:position w:val="-12"/>
                <w:sz w:val="26"/>
                <w:szCs w:val="26"/>
              </w:rPr>
              <w:object w:dxaOrig="1740" w:dyaOrig="360" w14:anchorId="332E660D">
                <v:shape id="_x0000_i1275" type="#_x0000_t75" style="width:87pt;height:18pt" o:ole="">
                  <v:imagedata r:id="rId320" o:title=""/>
                </v:shape>
                <o:OLEObject Type="Embed" ProgID="Equation.DSMT4" ShapeID="_x0000_i1275" DrawAspect="Content" ObjectID="_1829849400" r:id="rId424"/>
              </w:object>
            </w:r>
            <w:r w:rsidRPr="0046611E">
              <w:rPr>
                <w:sz w:val="26"/>
                <w:szCs w:val="26"/>
              </w:rPr>
              <w:t>.</w:t>
            </w:r>
          </w:p>
          <w:p w14:paraId="56913F74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Áp dụng tính chất của dãy tỉ số bằng nhau, ta có:</w:t>
            </w:r>
          </w:p>
          <w:p w14:paraId="1D3C2B92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asciiTheme="minorHAnsi" w:eastAsia="Times New Roman" w:hAnsiTheme="minorHAnsi" w:cs="Times New Roman"/>
                <w:position w:val="-28"/>
                <w:sz w:val="26"/>
                <w:szCs w:val="26"/>
              </w:rPr>
              <w:object w:dxaOrig="3720" w:dyaOrig="720" w14:anchorId="160DCB3E">
                <v:shape id="_x0000_i1276" type="#_x0000_t75" style="width:186pt;height:36pt" o:ole="">
                  <v:imagedata r:id="rId322" o:title=""/>
                </v:shape>
                <o:OLEObject Type="Embed" ProgID="Equation.DSMT4" ShapeID="_x0000_i1276" DrawAspect="Content" ObjectID="_1829849401" r:id="rId425"/>
              </w:object>
            </w:r>
          </w:p>
          <w:p w14:paraId="28603F21" w14:textId="77777777" w:rsidR="00E71762" w:rsidRPr="0046611E" w:rsidRDefault="00E71762" w:rsidP="00867096">
            <w:pPr>
              <w:rPr>
                <w:rFonts w:eastAsia="Times New Roman" w:cs="Times New Roman"/>
                <w:sz w:val="26"/>
                <w:szCs w:val="26"/>
              </w:rPr>
            </w:pPr>
            <w:r w:rsidRPr="0046611E">
              <w:rPr>
                <w:rFonts w:eastAsia="Times New Roman"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579" w:dyaOrig="300" w14:anchorId="2A3AC26F">
                <v:shape id="_x0000_i1277" type="#_x0000_t75" style="width:78.5pt;height:15pt" o:ole="">
                  <v:imagedata r:id="rId324" o:title=""/>
                </v:shape>
                <o:OLEObject Type="Embed" ProgID="Equation.DSMT4" ShapeID="_x0000_i1277" DrawAspect="Content" ObjectID="_1829849402" r:id="rId426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Pr="0046611E">
              <w:rPr>
                <w:rFonts w:asciiTheme="minorHAnsi" w:eastAsia="Times New Roman" w:hAnsiTheme="minorHAnsi" w:cs="Times New Roman"/>
                <w:position w:val="-12"/>
                <w:sz w:val="26"/>
                <w:szCs w:val="26"/>
              </w:rPr>
              <w:object w:dxaOrig="1579" w:dyaOrig="360" w14:anchorId="2B41E14C">
                <v:shape id="_x0000_i1278" type="#_x0000_t75" style="width:78.5pt;height:18pt" o:ole="">
                  <v:imagedata r:id="rId326" o:title=""/>
                </v:shape>
                <o:OLEObject Type="Embed" ProgID="Equation.DSMT4" ShapeID="_x0000_i1278" DrawAspect="Content" ObjectID="_1829849403" r:id="rId427"/>
              </w:object>
            </w:r>
            <w:r w:rsidRPr="0046611E">
              <w:rPr>
                <w:rFonts w:eastAsia="Times New Roman" w:cs="Times New Roman"/>
                <w:sz w:val="26"/>
                <w:szCs w:val="26"/>
              </w:rPr>
              <w:t>;</w:t>
            </w:r>
            <w:r w:rsidRPr="0046611E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1660" w:dyaOrig="300" w14:anchorId="196CEEF3">
                <v:shape id="_x0000_i1279" type="#_x0000_t75" style="width:83pt;height:15pt" o:ole="">
                  <v:imagedata r:id="rId328" o:title=""/>
                </v:shape>
                <o:OLEObject Type="Embed" ProgID="Equation.DSMT4" ShapeID="_x0000_i1279" DrawAspect="Content" ObjectID="_1829849404" r:id="rId428"/>
              </w:objec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 xml:space="preserve"> 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>(t/m)</w:t>
            </w:r>
          </w:p>
          <w:p w14:paraId="0F62AC95" w14:textId="77777777" w:rsidR="00E71762" w:rsidRPr="0046611E" w:rsidRDefault="00E71762" w:rsidP="00867096">
            <w:pPr>
              <w:rPr>
                <w:rFonts w:asciiTheme="minorHAnsi" w:eastAsia="Times New Roman" w:hAnsiTheme="minorHAnsi"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Vây số học sinh giỏi của mỗi khối 6, 7, 8 lần lượt là </w:t>
            </w:r>
            <w:r>
              <w:rPr>
                <w:rFonts w:eastAsia="Times New Roman" w:cs="Times New Roman"/>
                <w:sz w:val="26"/>
                <w:szCs w:val="26"/>
              </w:rPr>
              <w:t>72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, </w:t>
            </w:r>
            <w:r>
              <w:rPr>
                <w:rFonts w:eastAsia="Times New Roman" w:cs="Times New Roman"/>
                <w:sz w:val="26"/>
                <w:szCs w:val="26"/>
              </w:rPr>
              <w:t>90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, </w:t>
            </w:r>
            <w:r>
              <w:rPr>
                <w:rFonts w:eastAsia="Times New Roman" w:cs="Times New Roman"/>
                <w:sz w:val="26"/>
                <w:szCs w:val="26"/>
              </w:rPr>
              <w:t>108</w:t>
            </w:r>
            <w:r w:rsidRPr="0046611E">
              <w:rPr>
                <w:rFonts w:eastAsia="Times New Roman" w:cs="Times New Roman"/>
                <w:sz w:val="26"/>
                <w:szCs w:val="26"/>
              </w:rPr>
              <w:t xml:space="preserve"> học sinh</w:t>
            </w:r>
            <w:r w:rsidRPr="0046611E">
              <w:rPr>
                <w:rFonts w:asciiTheme="minorHAnsi" w:eastAsia="Times New Roman" w:hAnsiTheme="minorHAnsi" w:cs="Times New Roman"/>
                <w:sz w:val="26"/>
                <w:szCs w:val="26"/>
              </w:rPr>
              <w:t>.</w:t>
            </w:r>
          </w:p>
        </w:tc>
        <w:tc>
          <w:tcPr>
            <w:tcW w:w="1350" w:type="dxa"/>
          </w:tcPr>
          <w:p w14:paraId="57839091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6D4DEC9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17ADFA8" w14:textId="089906CD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DF73E7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41E318D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03D67D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EC4AA1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  <w:p w14:paraId="29BE4D8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4B0588F" w14:textId="4213B1CE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</w:t>
            </w:r>
            <w:r w:rsidR="00DF73E7">
              <w:rPr>
                <w:rFonts w:cs="Times New Roman"/>
                <w:sz w:val="26"/>
                <w:szCs w:val="26"/>
              </w:rPr>
              <w:t>2</w:t>
            </w:r>
            <w:r w:rsidRPr="0046611E">
              <w:rPr>
                <w:rFonts w:cs="Times New Roman"/>
                <w:sz w:val="26"/>
                <w:szCs w:val="26"/>
              </w:rPr>
              <w:t>5đ</w:t>
            </w:r>
          </w:p>
          <w:p w14:paraId="7C4221BD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0154DE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2D55DF8F" w14:textId="77777777" w:rsidTr="00867096">
        <w:trPr>
          <w:trHeight w:val="1049"/>
        </w:trPr>
        <w:tc>
          <w:tcPr>
            <w:tcW w:w="1345" w:type="dxa"/>
            <w:vAlign w:val="center"/>
          </w:tcPr>
          <w:p w14:paraId="6645891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14A9B78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840" w:type="dxa"/>
          </w:tcPr>
          <w:p w14:paraId="4DF2DDBB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Thể tích của bể nước là: </w:t>
            </w:r>
            <w:r w:rsidRPr="00886643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020" w:dyaOrig="360" w14:anchorId="0317A34E">
                <v:shape id="_x0000_i1280" type="#_x0000_t75" style="width:101pt;height:18pt" o:ole="">
                  <v:imagedata r:id="rId330" o:title=""/>
                </v:shape>
                <o:OLEObject Type="Embed" ProgID="Equation.DSMT4" ShapeID="_x0000_i1280" DrawAspect="Content" ObjectID="_1829849405" r:id="rId429"/>
              </w:object>
            </w:r>
          </w:p>
          <w:p w14:paraId="79313C67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b) Thời gian để vòi nước chảy đầy bể là:</w:t>
            </w:r>
          </w:p>
          <w:p w14:paraId="70E723B7" w14:textId="77777777" w:rsidR="00E71762" w:rsidRPr="0046611E" w:rsidRDefault="00E71762" w:rsidP="00867096">
            <w:pPr>
              <w:jc w:val="center"/>
              <w:rPr>
                <w:rFonts w:cs="Times New Roman"/>
                <w:iCs/>
                <w:sz w:val="26"/>
                <w:szCs w:val="26"/>
              </w:rPr>
            </w:pPr>
            <w:r w:rsidRPr="00886643">
              <w:rPr>
                <w:rFonts w:asciiTheme="minorHAnsi" w:hAnsiTheme="minorHAnsi" w:cs="Times New Roman"/>
                <w:iCs/>
                <w:position w:val="-10"/>
                <w:sz w:val="26"/>
                <w:szCs w:val="26"/>
              </w:rPr>
              <w:object w:dxaOrig="1400" w:dyaOrig="320" w14:anchorId="3CE099F3">
                <v:shape id="_x0000_i1281" type="#_x0000_t75" style="width:69.5pt;height:15.5pt" o:ole="">
                  <v:imagedata r:id="rId332" o:title=""/>
                </v:shape>
                <o:OLEObject Type="Embed" ProgID="Equation.DSMT4" ShapeID="_x0000_i1281" DrawAspect="Content" ObjectID="_1829849406" r:id="rId430"/>
              </w:object>
            </w:r>
            <w:r w:rsidRPr="0046611E">
              <w:rPr>
                <w:rFonts w:cs="Times New Roman"/>
                <w:iCs/>
                <w:sz w:val="26"/>
                <w:szCs w:val="26"/>
              </w:rPr>
              <w:t>(phút)</w:t>
            </w:r>
          </w:p>
        </w:tc>
        <w:tc>
          <w:tcPr>
            <w:tcW w:w="1350" w:type="dxa"/>
          </w:tcPr>
          <w:p w14:paraId="6E521DB0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  <w:p w14:paraId="5F49CCA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D3D8CF8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E71762" w:rsidRPr="0046611E" w14:paraId="5FC55A9A" w14:textId="77777777" w:rsidTr="00867096">
        <w:tc>
          <w:tcPr>
            <w:tcW w:w="1345" w:type="dxa"/>
            <w:vMerge w:val="restart"/>
            <w:vAlign w:val="center"/>
          </w:tcPr>
          <w:p w14:paraId="526E4624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6B85C11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840" w:type="dxa"/>
          </w:tcPr>
          <w:p w14:paraId="054CC242" w14:textId="77D1F34E" w:rsidR="00E71762" w:rsidRPr="0046611E" w:rsidRDefault="00E71762" w:rsidP="00867096">
            <w:pPr>
              <w:rPr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a) Chứng minh rằng: </w:t>
            </w:r>
            <w:r w:rsidR="00A5462C">
              <w:rPr>
                <w:rFonts w:cs="Times New Roman"/>
                <w:i/>
                <w:iCs/>
                <w:sz w:val="28"/>
                <w:szCs w:val="28"/>
              </w:rPr>
              <w:t>c</w:t>
            </w:r>
            <w:r w:rsidR="00A5462C" w:rsidRPr="0011316A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r w:rsidR="00A5462C" w:rsidRPr="0011316A">
              <w:rPr>
                <w:rFonts w:cs="Times New Roman"/>
                <w:sz w:val="28"/>
                <w:szCs w:val="28"/>
              </w:rPr>
              <w:t xml:space="preserve">// </w:t>
            </w:r>
            <w:r w:rsidR="00A5462C">
              <w:rPr>
                <w:rFonts w:cs="Times New Roman"/>
                <w:i/>
                <w:iCs/>
                <w:sz w:val="28"/>
                <w:szCs w:val="28"/>
              </w:rPr>
              <w:t>d.</w:t>
            </w:r>
          </w:p>
        </w:tc>
        <w:tc>
          <w:tcPr>
            <w:tcW w:w="1350" w:type="dxa"/>
          </w:tcPr>
          <w:p w14:paraId="6CC5150C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E71762" w:rsidRPr="0046611E" w14:paraId="333B7950" w14:textId="77777777" w:rsidTr="00867096">
        <w:tc>
          <w:tcPr>
            <w:tcW w:w="1345" w:type="dxa"/>
            <w:vMerge/>
            <w:vAlign w:val="center"/>
          </w:tcPr>
          <w:p w14:paraId="3131BFD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5C99FC57" w14:textId="77777777" w:rsidR="00E71762" w:rsidRPr="0046611E" w:rsidRDefault="00E71762" w:rsidP="00867096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b) </w:t>
            </w:r>
            <w:r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Pr="00886643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320" w:dyaOrig="460" w14:anchorId="117FFF6A">
                <v:shape id="_x0000_i1282" type="#_x0000_t75" style="width:65.5pt;height:22.5pt" o:ole="">
                  <v:imagedata r:id="rId334" o:title=""/>
                </v:shape>
                <o:OLEObject Type="Embed" ProgID="Equation.DSMT4" ShapeID="_x0000_i1282" DrawAspect="Content" ObjectID="_1829849407" r:id="rId431"/>
              </w:object>
            </w:r>
          </w:p>
        </w:tc>
        <w:tc>
          <w:tcPr>
            <w:tcW w:w="1350" w:type="dxa"/>
          </w:tcPr>
          <w:p w14:paraId="1A726FE6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5 đ</w:t>
            </w:r>
          </w:p>
        </w:tc>
      </w:tr>
      <w:tr w:rsidR="00E71762" w:rsidRPr="0046611E" w14:paraId="13158D4D" w14:textId="77777777" w:rsidTr="00867096">
        <w:tc>
          <w:tcPr>
            <w:tcW w:w="1345" w:type="dxa"/>
            <w:vMerge/>
            <w:vAlign w:val="center"/>
          </w:tcPr>
          <w:p w14:paraId="0BA9B2B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0" w:type="dxa"/>
          </w:tcPr>
          <w:p w14:paraId="083A5A0C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c) </w:t>
            </w:r>
            <w:r w:rsidRPr="0046611E">
              <w:rPr>
                <w:rFonts w:cs="Times New Roman"/>
                <w:color w:val="000000" w:themeColor="text1"/>
                <w:sz w:val="26"/>
                <w:szCs w:val="26"/>
                <w:lang w:val="pt-BR"/>
              </w:rPr>
              <w:t xml:space="preserve">Tính </w:t>
            </w:r>
            <w:r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460" w:dyaOrig="400" w14:anchorId="76762FB0">
                <v:shape id="_x0000_i1283" type="#_x0000_t75" style="width:1in;height:19.5pt" o:ole="">
                  <v:imagedata r:id="rId336" o:title=""/>
                </v:shape>
                <o:OLEObject Type="Embed" ProgID="Equation.DSMT4" ShapeID="_x0000_i1283" DrawAspect="Content" ObjectID="_1829849408" r:id="rId432"/>
              </w:object>
            </w:r>
          </w:p>
          <w:p w14:paraId="419D34FB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1060" w:dyaOrig="460" w14:anchorId="2F107D42">
                <v:shape id="_x0000_i1284" type="#_x0000_t75" style="width:51.5pt;height:22.5pt" o:ole="">
                  <v:imagedata r:id="rId338" o:title=""/>
                </v:shape>
                <o:OLEObject Type="Embed" ProgID="Equation.DSMT4" ShapeID="_x0000_i1284" DrawAspect="Content" ObjectID="_1829849409" r:id="rId433"/>
              </w:object>
            </w:r>
          </w:p>
        </w:tc>
        <w:tc>
          <w:tcPr>
            <w:tcW w:w="1350" w:type="dxa"/>
          </w:tcPr>
          <w:p w14:paraId="47066AFB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5C430B4E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71762" w:rsidRPr="0046611E" w14:paraId="21A719F5" w14:textId="77777777" w:rsidTr="00867096">
        <w:trPr>
          <w:trHeight w:val="978"/>
        </w:trPr>
        <w:tc>
          <w:tcPr>
            <w:tcW w:w="1345" w:type="dxa"/>
            <w:vAlign w:val="center"/>
          </w:tcPr>
          <w:p w14:paraId="3CDA6DE8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22B73A3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40" w:type="dxa"/>
          </w:tcPr>
          <w:p w14:paraId="6A404CA1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Theo đề bài ta có: </w:t>
            </w:r>
            <w:r w:rsidRPr="0046611E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3540" w:dyaOrig="720" w14:anchorId="26A20C71">
                <v:shape id="_x0000_i1285" type="#_x0000_t75" style="width:174pt;height:35pt" o:ole="">
                  <v:imagedata r:id="rId76" o:title=""/>
                </v:shape>
                <o:OLEObject Type="Embed" ProgID="Equation.DSMT4" ShapeID="_x0000_i1285" DrawAspect="Content" ObjectID="_1829849410" r:id="rId434"/>
              </w:object>
            </w:r>
          </w:p>
          <w:p w14:paraId="3FC8ACBB" w14:textId="77777777" w:rsidR="00E71762" w:rsidRPr="0046611E" w:rsidRDefault="00E71762" w:rsidP="00867096">
            <w:pPr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Áp dụng tính chất của dãy tỉ số bằng nhau, suy ra </w:t>
            </w:r>
            <w:r w:rsidRPr="0046611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020" w:dyaOrig="300" w14:anchorId="31C41F1F">
                <v:shape id="_x0000_i1286" type="#_x0000_t75" style="width:50pt;height:14.5pt" o:ole="">
                  <v:imagedata r:id="rId170" o:title=""/>
                </v:shape>
                <o:OLEObject Type="Embed" ProgID="Equation.DSMT4" ShapeID="_x0000_i1286" DrawAspect="Content" ObjectID="_1829849411" r:id="rId435"/>
              </w:object>
            </w:r>
          </w:p>
          <w:p w14:paraId="10975F86" w14:textId="77777777" w:rsidR="00E71762" w:rsidRPr="0046611E" w:rsidRDefault="00E71762" w:rsidP="00867096">
            <w:pPr>
              <w:rPr>
                <w:rFonts w:eastAsiaTheme="minorEastAsia" w:cs="Times New Roman"/>
                <w:color w:val="000000" w:themeColor="text1"/>
                <w:sz w:val="26"/>
                <w:szCs w:val="26"/>
                <w:lang w:val="pt-BR"/>
              </w:rPr>
            </w:pPr>
            <w:r w:rsidRPr="0046611E">
              <w:rPr>
                <w:rFonts w:cs="Times New Roman"/>
                <w:sz w:val="26"/>
                <w:szCs w:val="26"/>
              </w:rPr>
              <w:t xml:space="preserve">Suy ra </w:t>
            </w:r>
            <w:r w:rsidRPr="0046611E">
              <w:rPr>
                <w:rFonts w:asciiTheme="minorHAnsi" w:hAnsiTheme="minorHAnsi" w:cs="Times New Roman"/>
                <w:position w:val="-32"/>
                <w:sz w:val="26"/>
                <w:szCs w:val="26"/>
              </w:rPr>
              <w:object w:dxaOrig="5700" w:dyaOrig="780" w14:anchorId="4BEABA75">
                <v:shape id="_x0000_i1287" type="#_x0000_t75" style="width:280.5pt;height:38.5pt" o:ole="">
                  <v:imagedata r:id="rId172" o:title=""/>
                </v:shape>
                <o:OLEObject Type="Embed" ProgID="Equation.DSMT4" ShapeID="_x0000_i1287" DrawAspect="Content" ObjectID="_1829849412" r:id="rId436"/>
              </w:object>
            </w:r>
          </w:p>
        </w:tc>
        <w:tc>
          <w:tcPr>
            <w:tcW w:w="1350" w:type="dxa"/>
          </w:tcPr>
          <w:p w14:paraId="1A38462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BE777DD" w14:textId="77777777" w:rsidR="00E71762" w:rsidRPr="0046611E" w:rsidRDefault="00E71762" w:rsidP="0086709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9EE609A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  <w:p w14:paraId="48FCF5F2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B742473" w14:textId="77777777" w:rsidR="00E71762" w:rsidRPr="0046611E" w:rsidRDefault="00E71762" w:rsidP="00867096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229B9F1A" w14:textId="77777777" w:rsidR="00E71762" w:rsidRPr="0046611E" w:rsidRDefault="00E71762" w:rsidP="00E7176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Chú ý: HS làm cách khác đúng vẫn cho điểm tối đa.</w:t>
      </w:r>
    </w:p>
    <w:tbl>
      <w:tblPr>
        <w:tblStyle w:val="TableGrid"/>
        <w:tblW w:w="9688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544"/>
        <w:gridCol w:w="3025"/>
      </w:tblGrid>
      <w:tr w:rsidR="00EA4AC3" w:rsidRPr="0046611E" w14:paraId="6FA0083D" w14:textId="77777777" w:rsidTr="00867096">
        <w:trPr>
          <w:trHeight w:val="2229"/>
        </w:trPr>
        <w:tc>
          <w:tcPr>
            <w:tcW w:w="3119" w:type="dxa"/>
          </w:tcPr>
          <w:p w14:paraId="42F48034" w14:textId="77777777" w:rsidR="00EA4AC3" w:rsidRPr="0046611E" w:rsidRDefault="00EA4AC3" w:rsidP="00867096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vi-VN"/>
              </w:rPr>
              <w:t>BGH duyệt</w:t>
            </w:r>
          </w:p>
          <w:p w14:paraId="38E730A5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  <w:p w14:paraId="1841F70C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  <w:p w14:paraId="35AF3750" w14:textId="77777777" w:rsidR="00EA4AC3" w:rsidRPr="0046611E" w:rsidRDefault="00EA4AC3" w:rsidP="00867096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1DE9DB7F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Kiều Thị Tâm</w:t>
            </w:r>
          </w:p>
        </w:tc>
        <w:tc>
          <w:tcPr>
            <w:tcW w:w="3544" w:type="dxa"/>
          </w:tcPr>
          <w:p w14:paraId="2F964C0A" w14:textId="77777777" w:rsidR="00EA4AC3" w:rsidRPr="0046611E" w:rsidRDefault="00EA4AC3" w:rsidP="00867096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 nhóm chuyên môn</w:t>
            </w:r>
          </w:p>
          <w:p w14:paraId="33EFD840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347E712" w14:textId="77777777" w:rsidR="00EA4AC3" w:rsidRPr="0046611E" w:rsidRDefault="00EA4AC3" w:rsidP="00867096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48784C85" w14:textId="77777777" w:rsidR="00EA4AC3" w:rsidRPr="0046611E" w:rsidRDefault="00EA4AC3" w:rsidP="00867096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025" w:type="dxa"/>
          </w:tcPr>
          <w:p w14:paraId="4A1C5FE2" w14:textId="77777777" w:rsidR="00EA4AC3" w:rsidRPr="0046611E" w:rsidRDefault="00EA4AC3" w:rsidP="00867096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gười ra đề</w:t>
            </w:r>
          </w:p>
          <w:p w14:paraId="3D974B93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03B2482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i/>
                <w:noProof/>
                <w:color w:val="0D0D0D" w:themeColor="text1" w:themeTint="F2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 xml:space="preserve">          </w:t>
            </w:r>
          </w:p>
          <w:p w14:paraId="27F494D3" w14:textId="77777777" w:rsidR="00EA4AC3" w:rsidRPr="0046611E" w:rsidRDefault="00EA4AC3" w:rsidP="00867096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6CFE3765" w14:textId="77777777" w:rsidR="00EA4AC3" w:rsidRPr="0046611E" w:rsidRDefault="00EA4AC3" w:rsidP="0086709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guyễn Hồng Ngọc</w:t>
            </w:r>
          </w:p>
        </w:tc>
      </w:tr>
    </w:tbl>
    <w:p w14:paraId="5045F3FE" w14:textId="77777777" w:rsidR="00E71762" w:rsidRPr="0046611E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E71762" w:rsidRPr="0046611E" w:rsidSect="0046611E">
      <w:pgSz w:w="11906" w:h="16838" w:code="9"/>
      <w:pgMar w:top="1080" w:right="991" w:bottom="567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971859" w14:textId="77777777" w:rsidR="001F3E1E" w:rsidRDefault="001F3E1E" w:rsidP="00A81C08">
      <w:pPr>
        <w:spacing w:after="0" w:line="240" w:lineRule="auto"/>
      </w:pPr>
      <w:r>
        <w:separator/>
      </w:r>
    </w:p>
  </w:endnote>
  <w:endnote w:type="continuationSeparator" w:id="0">
    <w:p w14:paraId="189E64DF" w14:textId="77777777" w:rsidR="001F3E1E" w:rsidRDefault="001F3E1E" w:rsidP="00A81C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1CBF27" w14:textId="77777777" w:rsidR="001F3E1E" w:rsidRDefault="001F3E1E" w:rsidP="00A81C08">
      <w:pPr>
        <w:spacing w:after="0" w:line="240" w:lineRule="auto"/>
      </w:pPr>
      <w:r>
        <w:separator/>
      </w:r>
    </w:p>
  </w:footnote>
  <w:footnote w:type="continuationSeparator" w:id="0">
    <w:p w14:paraId="24B5BE6C" w14:textId="77777777" w:rsidR="001F3E1E" w:rsidRDefault="001F3E1E" w:rsidP="00A81C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A24089"/>
    <w:multiLevelType w:val="hybridMultilevel"/>
    <w:tmpl w:val="AD2CEC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7D7A0F"/>
    <w:multiLevelType w:val="hybridMultilevel"/>
    <w:tmpl w:val="B4A6F666"/>
    <w:lvl w:ilvl="0" w:tplc="70A874CC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12848E78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3DB82504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52062A7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843A15AE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077807BA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AB10EE50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09A8D79E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43B4A982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2" w15:restartNumberingAfterBreak="0">
    <w:nsid w:val="33910AA4"/>
    <w:multiLevelType w:val="hybridMultilevel"/>
    <w:tmpl w:val="1DEC6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ED2276"/>
    <w:multiLevelType w:val="hybridMultilevel"/>
    <w:tmpl w:val="6276E3E0"/>
    <w:lvl w:ilvl="0" w:tplc="8D2C4B22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C78266C8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60F62446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1E0AB86C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BBA09F1C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966C273E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B9C67292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B316D5F8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1ED2B7E4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4" w15:restartNumberingAfterBreak="0">
    <w:nsid w:val="4ECC3C62"/>
    <w:multiLevelType w:val="hybridMultilevel"/>
    <w:tmpl w:val="5552A2A6"/>
    <w:lvl w:ilvl="0" w:tplc="60749622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334C3EBA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B3789CB0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96F0F35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EB6E6686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98E632FC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53F44D9A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5FFE32CA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ECBC809C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5" w15:restartNumberingAfterBreak="0">
    <w:nsid w:val="5B5B7BA0"/>
    <w:multiLevelType w:val="hybridMultilevel"/>
    <w:tmpl w:val="1E66920C"/>
    <w:lvl w:ilvl="0" w:tplc="6D500E86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8D5C7280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272886B8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ACC4843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8390AA64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59DCADE4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A758669E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5150F162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C392556C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num w:numId="1" w16cid:durableId="1903783303">
    <w:abstractNumId w:val="0"/>
  </w:num>
  <w:num w:numId="2" w16cid:durableId="859471554">
    <w:abstractNumId w:val="3"/>
  </w:num>
  <w:num w:numId="3" w16cid:durableId="598834269">
    <w:abstractNumId w:val="1"/>
  </w:num>
  <w:num w:numId="4" w16cid:durableId="644168163">
    <w:abstractNumId w:val="4"/>
  </w:num>
  <w:num w:numId="5" w16cid:durableId="128863698">
    <w:abstractNumId w:val="5"/>
  </w:num>
  <w:num w:numId="6" w16cid:durableId="4319028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09C8"/>
    <w:rsid w:val="00071C48"/>
    <w:rsid w:val="000A7618"/>
    <w:rsid w:val="000B2D96"/>
    <w:rsid w:val="000D0D26"/>
    <w:rsid w:val="000D12B9"/>
    <w:rsid w:val="00102CF0"/>
    <w:rsid w:val="0011316A"/>
    <w:rsid w:val="00115D23"/>
    <w:rsid w:val="00130A0B"/>
    <w:rsid w:val="00151C58"/>
    <w:rsid w:val="001753DC"/>
    <w:rsid w:val="001D6217"/>
    <w:rsid w:val="001F3E1E"/>
    <w:rsid w:val="00217586"/>
    <w:rsid w:val="00235B2B"/>
    <w:rsid w:val="00246E42"/>
    <w:rsid w:val="002968F1"/>
    <w:rsid w:val="002C13DA"/>
    <w:rsid w:val="002D0AB3"/>
    <w:rsid w:val="00301545"/>
    <w:rsid w:val="0033647C"/>
    <w:rsid w:val="00336B4D"/>
    <w:rsid w:val="00347F8F"/>
    <w:rsid w:val="0037473F"/>
    <w:rsid w:val="00384C6C"/>
    <w:rsid w:val="003A2958"/>
    <w:rsid w:val="003A3249"/>
    <w:rsid w:val="003A4A32"/>
    <w:rsid w:val="003B082A"/>
    <w:rsid w:val="003B159B"/>
    <w:rsid w:val="003F04A7"/>
    <w:rsid w:val="003F2CB8"/>
    <w:rsid w:val="00400BDE"/>
    <w:rsid w:val="00412294"/>
    <w:rsid w:val="00416A80"/>
    <w:rsid w:val="00421B40"/>
    <w:rsid w:val="00424BDF"/>
    <w:rsid w:val="0046611E"/>
    <w:rsid w:val="0047651B"/>
    <w:rsid w:val="0048170E"/>
    <w:rsid w:val="00481FE7"/>
    <w:rsid w:val="004B4D06"/>
    <w:rsid w:val="004D4100"/>
    <w:rsid w:val="00526B23"/>
    <w:rsid w:val="00531585"/>
    <w:rsid w:val="00534296"/>
    <w:rsid w:val="00553C6B"/>
    <w:rsid w:val="00560886"/>
    <w:rsid w:val="00567157"/>
    <w:rsid w:val="00595553"/>
    <w:rsid w:val="005A6183"/>
    <w:rsid w:val="005A7DFB"/>
    <w:rsid w:val="005B3723"/>
    <w:rsid w:val="005E0BCD"/>
    <w:rsid w:val="005E5001"/>
    <w:rsid w:val="006664A0"/>
    <w:rsid w:val="00674488"/>
    <w:rsid w:val="00681B1B"/>
    <w:rsid w:val="006A21E8"/>
    <w:rsid w:val="006B2D2B"/>
    <w:rsid w:val="006F60E6"/>
    <w:rsid w:val="0071473A"/>
    <w:rsid w:val="00725658"/>
    <w:rsid w:val="0075028B"/>
    <w:rsid w:val="007725EB"/>
    <w:rsid w:val="007B3D46"/>
    <w:rsid w:val="007E6969"/>
    <w:rsid w:val="007F0409"/>
    <w:rsid w:val="00832491"/>
    <w:rsid w:val="00845594"/>
    <w:rsid w:val="00851F00"/>
    <w:rsid w:val="00874CB3"/>
    <w:rsid w:val="00886643"/>
    <w:rsid w:val="008A5763"/>
    <w:rsid w:val="008B4A07"/>
    <w:rsid w:val="008D05F9"/>
    <w:rsid w:val="008D11AB"/>
    <w:rsid w:val="00901101"/>
    <w:rsid w:val="00945C80"/>
    <w:rsid w:val="00952FCD"/>
    <w:rsid w:val="00967F4C"/>
    <w:rsid w:val="00974B21"/>
    <w:rsid w:val="009A23A6"/>
    <w:rsid w:val="009B71AE"/>
    <w:rsid w:val="009B77DF"/>
    <w:rsid w:val="009D283F"/>
    <w:rsid w:val="009E4294"/>
    <w:rsid w:val="00A42046"/>
    <w:rsid w:val="00A509C8"/>
    <w:rsid w:val="00A5462C"/>
    <w:rsid w:val="00A55554"/>
    <w:rsid w:val="00A5688F"/>
    <w:rsid w:val="00A672F2"/>
    <w:rsid w:val="00A81C08"/>
    <w:rsid w:val="00A856EA"/>
    <w:rsid w:val="00A94228"/>
    <w:rsid w:val="00AB0FFE"/>
    <w:rsid w:val="00AC36AE"/>
    <w:rsid w:val="00AD29C3"/>
    <w:rsid w:val="00AE4880"/>
    <w:rsid w:val="00B07FA9"/>
    <w:rsid w:val="00B15640"/>
    <w:rsid w:val="00B15C82"/>
    <w:rsid w:val="00B41867"/>
    <w:rsid w:val="00B6053C"/>
    <w:rsid w:val="00B8368E"/>
    <w:rsid w:val="00BD24AA"/>
    <w:rsid w:val="00BD37E0"/>
    <w:rsid w:val="00BD77E8"/>
    <w:rsid w:val="00C34459"/>
    <w:rsid w:val="00C363C4"/>
    <w:rsid w:val="00CA397A"/>
    <w:rsid w:val="00CD3250"/>
    <w:rsid w:val="00D80EF4"/>
    <w:rsid w:val="00D83D1F"/>
    <w:rsid w:val="00DA25CD"/>
    <w:rsid w:val="00DB40ED"/>
    <w:rsid w:val="00DB5B67"/>
    <w:rsid w:val="00DF73E7"/>
    <w:rsid w:val="00E014FE"/>
    <w:rsid w:val="00E13288"/>
    <w:rsid w:val="00E56E52"/>
    <w:rsid w:val="00E71726"/>
    <w:rsid w:val="00E71762"/>
    <w:rsid w:val="00E87156"/>
    <w:rsid w:val="00E94B79"/>
    <w:rsid w:val="00EA4AC3"/>
    <w:rsid w:val="00EC6059"/>
    <w:rsid w:val="00ED356D"/>
    <w:rsid w:val="00F24DBB"/>
    <w:rsid w:val="00F459B7"/>
    <w:rsid w:val="00F47E48"/>
    <w:rsid w:val="00F61199"/>
    <w:rsid w:val="00FA711C"/>
    <w:rsid w:val="00FB3589"/>
    <w:rsid w:val="00FF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E3F16"/>
  <w15:docId w15:val="{52DD53E8-5A2C-47DC-8FA5-0A706DFCA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509C8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C08"/>
  </w:style>
  <w:style w:type="paragraph" w:styleId="Footer">
    <w:name w:val="footer"/>
    <w:basedOn w:val="Normal"/>
    <w:link w:val="Foot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C08"/>
  </w:style>
  <w:style w:type="paragraph" w:styleId="NormalWeb">
    <w:name w:val="Normal (Web)"/>
    <w:basedOn w:val="Normal"/>
    <w:uiPriority w:val="99"/>
    <w:unhideWhenUsed/>
    <w:rsid w:val="00526B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A21E8"/>
    <w:pPr>
      <w:spacing w:after="160" w:line="259" w:lineRule="auto"/>
      <w:ind w:left="720"/>
      <w:contextualSpacing/>
    </w:pPr>
    <w:rPr>
      <w:rFonts w:ascii="Times New Roman" w:hAnsi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A21E8"/>
    <w:rPr>
      <w:rFonts w:ascii="Times New Roman" w:hAnsi="Times New Roman"/>
    </w:rPr>
  </w:style>
  <w:style w:type="paragraph" w:customStyle="1" w:styleId="TableParagraph">
    <w:name w:val="Table Paragraph"/>
    <w:basedOn w:val="Normal"/>
    <w:uiPriority w:val="1"/>
    <w:qFormat/>
    <w:rsid w:val="000B2D9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9E42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31.wmf"/><Relationship Id="rId159" Type="http://schemas.openxmlformats.org/officeDocument/2006/relationships/image" Target="media/image77.wmf"/><Relationship Id="rId324" Type="http://schemas.openxmlformats.org/officeDocument/2006/relationships/image" Target="media/image155.wmf"/><Relationship Id="rId366" Type="http://schemas.openxmlformats.org/officeDocument/2006/relationships/image" Target="media/image164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60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20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1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40.bin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27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5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9.wmf"/><Relationship Id="rId326" Type="http://schemas.openxmlformats.org/officeDocument/2006/relationships/image" Target="media/image156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8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62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208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32.bin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image" Target="media/image20.e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42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200.bin"/><Relationship Id="rId426" Type="http://schemas.openxmlformats.org/officeDocument/2006/relationships/oleObject" Target="embeddings/oleObject253.bin"/><Relationship Id="rId23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67" Type="http://schemas.openxmlformats.org/officeDocument/2006/relationships/image" Target="media/image33.wmf"/><Relationship Id="rId272" Type="http://schemas.openxmlformats.org/officeDocument/2006/relationships/image" Target="media/image130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10.bin"/><Relationship Id="rId241" Type="http://schemas.openxmlformats.org/officeDocument/2006/relationships/image" Target="media/image115.png"/><Relationship Id="rId437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1.bin"/><Relationship Id="rId78" Type="http://schemas.openxmlformats.org/officeDocument/2006/relationships/image" Target="media/image39.wmf"/><Relationship Id="rId101" Type="http://schemas.openxmlformats.org/officeDocument/2006/relationships/image" Target="media/image50.wmf"/><Relationship Id="rId143" Type="http://schemas.openxmlformats.org/officeDocument/2006/relationships/image" Target="media/image69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81.bin"/><Relationship Id="rId406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20.bin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2.e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4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1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0.wmf"/><Relationship Id="rId330" Type="http://schemas.openxmlformats.org/officeDocument/2006/relationships/image" Target="media/image158.wmf"/><Relationship Id="rId165" Type="http://schemas.openxmlformats.org/officeDocument/2006/relationships/image" Target="media/image80.wmf"/><Relationship Id="rId372" Type="http://schemas.openxmlformats.org/officeDocument/2006/relationships/image" Target="media/image165.wmf"/><Relationship Id="rId428" Type="http://schemas.openxmlformats.org/officeDocument/2006/relationships/oleObject" Target="embeddings/oleObject255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212.bin"/><Relationship Id="rId201" Type="http://schemas.openxmlformats.org/officeDocument/2006/relationships/image" Target="media/image96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310" Type="http://schemas.openxmlformats.org/officeDocument/2006/relationships/image" Target="media/image149.wmf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5.bin"/><Relationship Id="rId212" Type="http://schemas.openxmlformats.org/officeDocument/2006/relationships/image" Target="media/image101.wmf"/><Relationship Id="rId254" Type="http://schemas.openxmlformats.org/officeDocument/2006/relationships/image" Target="media/image121.wmf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96" Type="http://schemas.openxmlformats.org/officeDocument/2006/relationships/image" Target="media/image142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13.bin"/><Relationship Id="rId419" Type="http://schemas.openxmlformats.org/officeDocument/2006/relationships/oleObject" Target="embeddings/oleObject246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430" Type="http://schemas.openxmlformats.org/officeDocument/2006/relationships/oleObject" Target="embeddings/oleObject25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203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6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1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37.bin"/><Relationship Id="rId431" Type="http://schemas.openxmlformats.org/officeDocument/2006/relationships/oleObject" Target="embeddings/oleObject25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85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24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28.bin"/><Relationship Id="rId421" Type="http://schemas.openxmlformats.org/officeDocument/2006/relationships/oleObject" Target="embeddings/oleObject248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96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59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205.bin"/><Relationship Id="rId397" Type="http://schemas.openxmlformats.org/officeDocument/2006/relationships/oleObject" Target="embeddings/oleObject225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29.bin"/><Relationship Id="rId422" Type="http://schemas.openxmlformats.org/officeDocument/2006/relationships/oleObject" Target="embeddings/oleObject249.bin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215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39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image" Target="media/image72.wmf"/><Relationship Id="rId314" Type="http://schemas.openxmlformats.org/officeDocument/2006/relationships/image" Target="media/image151.wmf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26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50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97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61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34.wmf"/><Relationship Id="rId336" Type="http://schemas.openxmlformats.org/officeDocument/2006/relationships/image" Target="media/image161.wmf"/><Relationship Id="rId75" Type="http://schemas.openxmlformats.org/officeDocument/2006/relationships/image" Target="media/image37.e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17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4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52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99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63.bin"/><Relationship Id="rId240" Type="http://schemas.openxmlformats.org/officeDocument/2006/relationships/oleObject" Target="embeddings/oleObject12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5.wmf"/><Relationship Id="rId338" Type="http://schemas.openxmlformats.org/officeDocument/2006/relationships/image" Target="media/image16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33.bin"/><Relationship Id="rId251" Type="http://schemas.openxmlformats.org/officeDocument/2006/relationships/oleObject" Target="embeddings/oleObject126.bin"/><Relationship Id="rId46" Type="http://schemas.openxmlformats.org/officeDocument/2006/relationships/image" Target="media/image21.e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4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43.bin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25.wmf"/><Relationship Id="rId318" Type="http://schemas.openxmlformats.org/officeDocument/2006/relationships/image" Target="media/image152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1.bin"/><Relationship Id="rId427" Type="http://schemas.openxmlformats.org/officeDocument/2006/relationships/oleObject" Target="embeddings/oleObject25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2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11.bin"/><Relationship Id="rId438" Type="http://schemas.openxmlformats.org/officeDocument/2006/relationships/theme" Target="theme/theme1.xml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4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8" Type="http://schemas.openxmlformats.org/officeDocument/2006/relationships/image" Target="media/image23.e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3.wmf"/><Relationship Id="rId155" Type="http://schemas.openxmlformats.org/officeDocument/2006/relationships/image" Target="media/image75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45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6.wmf"/><Relationship Id="rId17" Type="http://schemas.openxmlformats.org/officeDocument/2006/relationships/image" Target="media/image6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202.bin"/><Relationship Id="rId429" Type="http://schemas.openxmlformats.org/officeDocument/2006/relationships/oleObject" Target="embeddings/oleObject256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9</TotalTime>
  <Pages>1</Pages>
  <Words>3112</Words>
  <Characters>17740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hanh Huyen</dc:creator>
  <cp:lastModifiedBy>admin</cp:lastModifiedBy>
  <cp:revision>41</cp:revision>
  <cp:lastPrinted>2025-10-30T17:18:00Z</cp:lastPrinted>
  <dcterms:created xsi:type="dcterms:W3CDTF">2025-12-10T02:33:00Z</dcterms:created>
  <dcterms:modified xsi:type="dcterms:W3CDTF">2026-01-1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